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58" r:id="rId3"/>
    <p:sldId id="259" r:id="rId4"/>
    <p:sldId id="260" r:id="rId5"/>
    <p:sldId id="292" r:id="rId6"/>
    <p:sldId id="293" r:id="rId7"/>
    <p:sldId id="294" r:id="rId8"/>
    <p:sldId id="295" r:id="rId9"/>
    <p:sldId id="296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  <p:sldId id="339" r:id="rId37"/>
    <p:sldId id="376" r:id="rId38"/>
    <p:sldId id="377" r:id="rId39"/>
    <p:sldId id="374" r:id="rId40"/>
    <p:sldId id="375" r:id="rId41"/>
    <p:sldId id="340" r:id="rId42"/>
    <p:sldId id="341" r:id="rId43"/>
    <p:sldId id="342" r:id="rId44"/>
    <p:sldId id="343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351" r:id="rId53"/>
    <p:sldId id="352" r:id="rId54"/>
    <p:sldId id="353" r:id="rId55"/>
    <p:sldId id="354" r:id="rId56"/>
    <p:sldId id="355" r:id="rId57"/>
    <p:sldId id="356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365" r:id="rId67"/>
    <p:sldId id="366" r:id="rId68"/>
    <p:sldId id="367" r:id="rId69"/>
    <p:sldId id="368" r:id="rId70"/>
    <p:sldId id="369" r:id="rId71"/>
    <p:sldId id="370" r:id="rId72"/>
    <p:sldId id="371" r:id="rId73"/>
    <p:sldId id="372" r:id="rId74"/>
    <p:sldId id="373" r:id="rId7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82" autoAdjust="0"/>
  </p:normalViewPr>
  <p:slideViewPr>
    <p:cSldViewPr>
      <p:cViewPr varScale="1">
        <p:scale>
          <a:sx n="96" d="100"/>
          <a:sy n="96" d="100"/>
        </p:scale>
        <p:origin x="-41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F031CB6-2425-4F96-A057-D84C7C62ECF9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3AAEFDD-7084-480F-8038-FC32E2F608FB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基本思想</a:t>
          </a:r>
          <a:endParaRPr lang="zh-CN" altLang="en-US" dirty="0"/>
        </a:p>
      </dgm:t>
    </dgm:pt>
    <dgm:pt modelId="{220725AD-0124-4F5A-8FF2-B2ED641039E6}" type="parTrans" cxnId="{9675AECF-C701-4ACF-B93E-C63480F9610C}">
      <dgm:prSet/>
      <dgm:spPr/>
      <dgm:t>
        <a:bodyPr/>
        <a:lstStyle/>
        <a:p>
          <a:endParaRPr lang="zh-CN" altLang="en-US"/>
        </a:p>
      </dgm:t>
    </dgm:pt>
    <dgm:pt modelId="{AB308151-DDCA-482B-BC7D-5E25EF69D63F}" type="sibTrans" cxnId="{9675AECF-C701-4ACF-B93E-C63480F9610C}">
      <dgm:prSet/>
      <dgm:spPr/>
      <dgm:t>
        <a:bodyPr/>
        <a:lstStyle/>
        <a:p>
          <a:endParaRPr lang="zh-CN" altLang="en-US"/>
        </a:p>
      </dgm:t>
    </dgm:pt>
    <dgm:pt modelId="{0E15AB63-35DC-4B32-AE63-045EA2E386BD}">
      <dgm:prSet phldrT="[文本]"/>
      <dgm:spPr>
        <a:solidFill>
          <a:schemeClr val="accent1"/>
        </a:solidFill>
      </dgm:spPr>
      <dgm:t>
        <a:bodyPr/>
        <a:lstStyle/>
        <a:p>
          <a:r>
            <a:rPr lang="zh-CN" altLang="en-US" dirty="0" smtClean="0"/>
            <a:t>图问题</a:t>
          </a:r>
          <a:endParaRPr lang="zh-CN" altLang="en-US" dirty="0"/>
        </a:p>
      </dgm:t>
    </dgm:pt>
    <dgm:pt modelId="{97B7761F-1E52-438F-8B5C-17D9FA55E471}" type="parTrans" cxnId="{80560441-0ACA-4219-AEFE-8249866F15E7}">
      <dgm:prSet/>
      <dgm:spPr/>
      <dgm:t>
        <a:bodyPr/>
        <a:lstStyle/>
        <a:p>
          <a:endParaRPr lang="zh-CN" altLang="en-US"/>
        </a:p>
      </dgm:t>
    </dgm:pt>
    <dgm:pt modelId="{6670301B-D82C-4774-AF9C-DBDAC6F693BA}" type="sibTrans" cxnId="{80560441-0ACA-4219-AEFE-8249866F15E7}">
      <dgm:prSet/>
      <dgm:spPr/>
      <dgm:t>
        <a:bodyPr/>
        <a:lstStyle/>
        <a:p>
          <a:endParaRPr lang="zh-CN" altLang="en-US"/>
        </a:p>
      </dgm:t>
    </dgm:pt>
    <dgm:pt modelId="{94E98E99-78F4-4617-806E-D64BEA8EC6EA}">
      <dgm:prSet phldrT="[文本]"/>
      <dgm:spPr/>
      <dgm:t>
        <a:bodyPr/>
        <a:lstStyle/>
        <a:p>
          <a:r>
            <a:rPr lang="zh-CN" altLang="en-US" dirty="0" smtClean="0"/>
            <a:t>组合问题</a:t>
          </a:r>
          <a:endParaRPr lang="zh-CN" altLang="en-US" dirty="0"/>
        </a:p>
      </dgm:t>
    </dgm:pt>
    <dgm:pt modelId="{8056A8C4-2C17-4B27-AF73-E6884A36835A}" type="parTrans" cxnId="{E8C752E0-21F0-46F1-A4B0-FE54807FE033}">
      <dgm:prSet/>
      <dgm:spPr/>
      <dgm:t>
        <a:bodyPr/>
        <a:lstStyle/>
        <a:p>
          <a:endParaRPr lang="zh-CN" altLang="en-US"/>
        </a:p>
      </dgm:t>
    </dgm:pt>
    <dgm:pt modelId="{D53233FF-6CD4-4E2C-A7FF-A39A13573520}" type="sibTrans" cxnId="{E8C752E0-21F0-46F1-A4B0-FE54807FE033}">
      <dgm:prSet/>
      <dgm:spPr/>
      <dgm:t>
        <a:bodyPr/>
        <a:lstStyle/>
        <a:p>
          <a:endParaRPr lang="zh-CN" altLang="en-US"/>
        </a:p>
      </dgm:t>
    </dgm:pt>
    <dgm:pt modelId="{7592F796-CD95-4827-BFC4-C34952307965}">
      <dgm:prSet phldrT="[文本]"/>
      <dgm:spPr/>
      <dgm:t>
        <a:bodyPr/>
        <a:lstStyle/>
        <a:p>
          <a:r>
            <a:rPr lang="zh-CN" altLang="en-US" dirty="0" smtClean="0"/>
            <a:t>埃及分数</a:t>
          </a:r>
          <a:endParaRPr lang="zh-CN" altLang="en-US" dirty="0"/>
        </a:p>
      </dgm:t>
    </dgm:pt>
    <dgm:pt modelId="{A488DB8D-28F4-43D0-ABDA-4A019DC98035}" type="parTrans" cxnId="{610621E2-FAFB-4352-9386-E57865B30776}">
      <dgm:prSet/>
      <dgm:spPr/>
      <dgm:t>
        <a:bodyPr/>
        <a:lstStyle/>
        <a:p>
          <a:endParaRPr lang="zh-CN" altLang="en-US"/>
        </a:p>
      </dgm:t>
    </dgm:pt>
    <dgm:pt modelId="{6874F5DA-C7A6-4403-ADE8-B11E3F2993C5}" type="sibTrans" cxnId="{610621E2-FAFB-4352-9386-E57865B30776}">
      <dgm:prSet/>
      <dgm:spPr/>
      <dgm:t>
        <a:bodyPr/>
        <a:lstStyle/>
        <a:p>
          <a:endParaRPr lang="zh-CN" altLang="en-US"/>
        </a:p>
      </dgm:t>
    </dgm:pt>
    <dgm:pt modelId="{D95712E2-9F1F-4428-A3A6-11D0C7DBD31C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背包问题</a:t>
          </a:r>
          <a:endParaRPr lang="zh-CN" altLang="en-US" dirty="0"/>
        </a:p>
      </dgm:t>
    </dgm:pt>
    <dgm:pt modelId="{DB945A27-8E6C-4F60-9469-D57BDE69F625}" type="parTrans" cxnId="{52E92087-368A-42AB-8812-8952E81A384D}">
      <dgm:prSet/>
      <dgm:spPr/>
      <dgm:t>
        <a:bodyPr/>
        <a:lstStyle/>
        <a:p>
          <a:endParaRPr lang="zh-CN" altLang="en-US"/>
        </a:p>
      </dgm:t>
    </dgm:pt>
    <dgm:pt modelId="{2834C420-9D21-4D7A-B022-FBE6AAB53548}" type="sibTrans" cxnId="{52E92087-368A-42AB-8812-8952E81A384D}">
      <dgm:prSet/>
      <dgm:spPr/>
      <dgm:t>
        <a:bodyPr/>
        <a:lstStyle/>
        <a:p>
          <a:endParaRPr lang="zh-CN" altLang="en-US"/>
        </a:p>
      </dgm:t>
    </dgm:pt>
    <dgm:pt modelId="{1E0BC855-A997-4F49-937B-91D27F175B87}">
      <dgm:prSet phldrT="[文本]"/>
      <dgm:spPr/>
      <dgm:t>
        <a:bodyPr/>
        <a:lstStyle/>
        <a:p>
          <a:r>
            <a:rPr lang="zh-CN" altLang="en-US" dirty="0" smtClean="0"/>
            <a:t>活动安排问题</a:t>
          </a:r>
          <a:endParaRPr lang="zh-CN" altLang="en-US" dirty="0"/>
        </a:p>
      </dgm:t>
    </dgm:pt>
    <dgm:pt modelId="{E30CB74D-4FCF-449F-9099-B493CA15EFC7}" type="parTrans" cxnId="{1F087112-6C3E-46A0-8893-3D13F9F5DBE1}">
      <dgm:prSet/>
      <dgm:spPr/>
      <dgm:t>
        <a:bodyPr/>
        <a:lstStyle/>
        <a:p>
          <a:endParaRPr lang="zh-CN" altLang="en-US"/>
        </a:p>
      </dgm:t>
    </dgm:pt>
    <dgm:pt modelId="{8A11DB8D-6765-4A73-BB56-D64BF0492B38}" type="sibTrans" cxnId="{1F087112-6C3E-46A0-8893-3D13F9F5DBE1}">
      <dgm:prSet/>
      <dgm:spPr/>
      <dgm:t>
        <a:bodyPr/>
        <a:lstStyle/>
        <a:p>
          <a:endParaRPr lang="zh-CN" altLang="en-US"/>
        </a:p>
      </dgm:t>
    </dgm:pt>
    <dgm:pt modelId="{2DE71A76-0D6E-43FE-A0A7-F76CCD9271BD}">
      <dgm:prSet phldrT="[文本]"/>
      <dgm:spPr/>
      <dgm:t>
        <a:bodyPr/>
        <a:lstStyle/>
        <a:p>
          <a:r>
            <a:rPr lang="zh-CN" altLang="en-US" dirty="0" smtClean="0"/>
            <a:t>多机调度问题</a:t>
          </a:r>
          <a:endParaRPr lang="zh-CN" altLang="en-US" dirty="0"/>
        </a:p>
      </dgm:t>
    </dgm:pt>
    <dgm:pt modelId="{31D1829B-5736-477E-BE5B-1780260DF52B}" type="parTrans" cxnId="{5A1FBBC3-6ED6-47F1-8364-33D5A3D0E490}">
      <dgm:prSet/>
      <dgm:spPr/>
      <dgm:t>
        <a:bodyPr/>
        <a:lstStyle/>
        <a:p>
          <a:endParaRPr lang="zh-CN" altLang="en-US"/>
        </a:p>
      </dgm:t>
    </dgm:pt>
    <dgm:pt modelId="{292FA330-27D5-43C2-89EE-3B8857014BCB}" type="sibTrans" cxnId="{5A1FBBC3-6ED6-47F1-8364-33D5A3D0E490}">
      <dgm:prSet/>
      <dgm:spPr/>
      <dgm:t>
        <a:bodyPr/>
        <a:lstStyle/>
        <a:p>
          <a:endParaRPr lang="zh-CN" altLang="en-US"/>
        </a:p>
      </dgm:t>
    </dgm:pt>
    <dgm:pt modelId="{674C58BC-69BE-4DE6-A7A9-E7FF0368962B}">
      <dgm:prSet phldrT="[文本]"/>
      <dgm:spPr>
        <a:solidFill>
          <a:schemeClr val="accent1"/>
        </a:solidFill>
      </dgm:spPr>
      <dgm:t>
        <a:bodyPr/>
        <a:lstStyle/>
        <a:p>
          <a:r>
            <a:rPr lang="en-US" altLang="zh-CN" dirty="0" smtClean="0"/>
            <a:t>TSP</a:t>
          </a:r>
          <a:r>
            <a:rPr lang="zh-CN" altLang="en-US" dirty="0" smtClean="0"/>
            <a:t>问题</a:t>
          </a:r>
          <a:endParaRPr lang="zh-CN" altLang="en-US" dirty="0"/>
        </a:p>
      </dgm:t>
    </dgm:pt>
    <dgm:pt modelId="{0A8A0F0D-0DA6-494D-97A5-F4CCD3FFB71D}" type="parTrans" cxnId="{785BA5B1-C975-4C22-BE12-D79347123811}">
      <dgm:prSet/>
      <dgm:spPr/>
      <dgm:t>
        <a:bodyPr/>
        <a:lstStyle/>
        <a:p>
          <a:endParaRPr lang="zh-CN" altLang="en-US"/>
        </a:p>
      </dgm:t>
    </dgm:pt>
    <dgm:pt modelId="{D6BF391D-EECF-46A7-87CB-8AA10E9A9534}" type="sibTrans" cxnId="{785BA5B1-C975-4C22-BE12-D79347123811}">
      <dgm:prSet/>
      <dgm:spPr/>
      <dgm:t>
        <a:bodyPr/>
        <a:lstStyle/>
        <a:p>
          <a:endParaRPr lang="zh-CN" altLang="en-US"/>
        </a:p>
      </dgm:t>
    </dgm:pt>
    <dgm:pt modelId="{A894AA28-51A0-423E-8112-AC4CF4692F94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图着色问题</a:t>
          </a:r>
          <a:endParaRPr lang="zh-CN" altLang="en-US" dirty="0"/>
        </a:p>
      </dgm:t>
    </dgm:pt>
    <dgm:pt modelId="{0487D9CF-CAEC-478F-A164-BD8498B14046}" type="parTrans" cxnId="{7D2B24DC-0DEE-4296-953C-DF1E29945CCD}">
      <dgm:prSet/>
      <dgm:spPr/>
      <dgm:t>
        <a:bodyPr/>
        <a:lstStyle/>
        <a:p>
          <a:endParaRPr lang="zh-CN" altLang="en-US"/>
        </a:p>
      </dgm:t>
    </dgm:pt>
    <dgm:pt modelId="{D6785511-EED5-4D4B-A3C7-E0388C463B0B}" type="sibTrans" cxnId="{7D2B24DC-0DEE-4296-953C-DF1E29945CCD}">
      <dgm:prSet/>
      <dgm:spPr/>
      <dgm:t>
        <a:bodyPr/>
        <a:lstStyle/>
        <a:p>
          <a:endParaRPr lang="zh-CN" altLang="en-US"/>
        </a:p>
      </dgm:t>
    </dgm:pt>
    <dgm:pt modelId="{3DC596A2-6D43-42CE-A699-A83E67C1ABC0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最小生成树问题</a:t>
          </a:r>
          <a:endParaRPr lang="zh-CN" altLang="en-US" dirty="0"/>
        </a:p>
      </dgm:t>
    </dgm:pt>
    <dgm:pt modelId="{31E6558D-6F2C-4AF4-A3EE-62878C05CDF5}" type="parTrans" cxnId="{16534809-D3B4-4000-BB3E-A5585553D50F}">
      <dgm:prSet/>
      <dgm:spPr/>
      <dgm:t>
        <a:bodyPr/>
        <a:lstStyle/>
        <a:p>
          <a:endParaRPr lang="zh-CN" altLang="en-US"/>
        </a:p>
      </dgm:t>
    </dgm:pt>
    <dgm:pt modelId="{E0B43ABA-DB67-41F9-BE4A-FF51FB6A0668}" type="sibTrans" cxnId="{16534809-D3B4-4000-BB3E-A5585553D50F}">
      <dgm:prSet/>
      <dgm:spPr/>
      <dgm:t>
        <a:bodyPr/>
        <a:lstStyle/>
        <a:p>
          <a:endParaRPr lang="zh-CN" altLang="en-US"/>
        </a:p>
      </dgm:t>
    </dgm:pt>
    <dgm:pt modelId="{5A3EC69A-1A31-4FED-BEA5-B0D0F8A09981}">
      <dgm:prSet phldrT="[文本]"/>
      <dgm:spPr/>
      <dgm:t>
        <a:bodyPr vert="vert"/>
        <a:lstStyle/>
        <a:p>
          <a:r>
            <a:rPr lang="zh-CN" altLang="en-US" dirty="0" smtClean="0"/>
            <a:t>贪心法</a:t>
          </a:r>
          <a:endParaRPr lang="zh-CN" altLang="en-US" dirty="0"/>
        </a:p>
      </dgm:t>
    </dgm:pt>
    <dgm:pt modelId="{9D45E9CB-F12C-4AA6-9836-4F9E955B4938}" type="sibTrans" cxnId="{1E6329DD-91E9-402A-96BB-9C9804B58CB0}">
      <dgm:prSet/>
      <dgm:spPr/>
      <dgm:t>
        <a:bodyPr/>
        <a:lstStyle/>
        <a:p>
          <a:endParaRPr lang="zh-CN" altLang="en-US"/>
        </a:p>
      </dgm:t>
    </dgm:pt>
    <dgm:pt modelId="{B1F4E7FF-D57A-40B4-83B4-1E669830A6E6}" type="parTrans" cxnId="{1E6329DD-91E9-402A-96BB-9C9804B58CB0}">
      <dgm:prSet/>
      <dgm:spPr/>
      <dgm:t>
        <a:bodyPr/>
        <a:lstStyle/>
        <a:p>
          <a:endParaRPr lang="zh-CN" altLang="en-US"/>
        </a:p>
      </dgm:t>
    </dgm:pt>
    <dgm:pt modelId="{85E2BBA8-B267-4E13-862A-48B9DBD4B5D4}" type="pres">
      <dgm:prSet presAssocID="{FF031CB6-2425-4F96-A057-D84C7C62ECF9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AC4C77E-6F23-4562-993E-75A3233A5320}" type="pres">
      <dgm:prSet presAssocID="{5A3EC69A-1A31-4FED-BEA5-B0D0F8A09981}" presName="root1" presStyleCnt="0"/>
      <dgm:spPr/>
    </dgm:pt>
    <dgm:pt modelId="{6B0339C9-6B90-4361-87E0-48E9AB7C495C}" type="pres">
      <dgm:prSet presAssocID="{5A3EC69A-1A31-4FED-BEA5-B0D0F8A09981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71D9A38-0E42-4AFF-A4C4-83D85DCA77CE}" type="pres">
      <dgm:prSet presAssocID="{5A3EC69A-1A31-4FED-BEA5-B0D0F8A09981}" presName="level2hierChild" presStyleCnt="0"/>
      <dgm:spPr/>
    </dgm:pt>
    <dgm:pt modelId="{5E10CCA1-9DBA-489B-B6DF-BBC2D8F8946C}" type="pres">
      <dgm:prSet presAssocID="{220725AD-0124-4F5A-8FF2-B2ED641039E6}" presName="conn2-1" presStyleLbl="parChTrans1D2" presStyleIdx="0" presStyleCnt="3"/>
      <dgm:spPr/>
      <dgm:t>
        <a:bodyPr/>
        <a:lstStyle/>
        <a:p>
          <a:endParaRPr lang="zh-CN" altLang="en-US"/>
        </a:p>
      </dgm:t>
    </dgm:pt>
    <dgm:pt modelId="{8C5BD2FF-9DC4-4AB6-9E5C-71991534241D}" type="pres">
      <dgm:prSet presAssocID="{220725AD-0124-4F5A-8FF2-B2ED641039E6}" presName="connTx" presStyleLbl="parChTrans1D2" presStyleIdx="0" presStyleCnt="3"/>
      <dgm:spPr/>
      <dgm:t>
        <a:bodyPr/>
        <a:lstStyle/>
        <a:p>
          <a:endParaRPr lang="zh-CN" altLang="en-US"/>
        </a:p>
      </dgm:t>
    </dgm:pt>
    <dgm:pt modelId="{17F5E8DC-381F-4389-9D26-CC38E818C437}" type="pres">
      <dgm:prSet presAssocID="{D3AAEFDD-7084-480F-8038-FC32E2F608FB}" presName="root2" presStyleCnt="0"/>
      <dgm:spPr/>
    </dgm:pt>
    <dgm:pt modelId="{A75DC335-F2ED-4722-83BD-C75C52C6F130}" type="pres">
      <dgm:prSet presAssocID="{D3AAEFDD-7084-480F-8038-FC32E2F608FB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4FF6889-D11B-4A65-9FB7-4E0BD8FCD9AF}" type="pres">
      <dgm:prSet presAssocID="{D3AAEFDD-7084-480F-8038-FC32E2F608FB}" presName="level3hierChild" presStyleCnt="0"/>
      <dgm:spPr/>
    </dgm:pt>
    <dgm:pt modelId="{C89DBAF5-177F-44C2-829F-413DCFD2238C}" type="pres">
      <dgm:prSet presAssocID="{A488DB8D-28F4-43D0-ABDA-4A019DC98035}" presName="conn2-1" presStyleLbl="parChTrans1D3" presStyleIdx="0" presStyleCnt="7"/>
      <dgm:spPr/>
      <dgm:t>
        <a:bodyPr/>
        <a:lstStyle/>
        <a:p>
          <a:endParaRPr lang="zh-CN" altLang="en-US"/>
        </a:p>
      </dgm:t>
    </dgm:pt>
    <dgm:pt modelId="{D76CCD66-3A51-458F-9183-1C4067C8D91E}" type="pres">
      <dgm:prSet presAssocID="{A488DB8D-28F4-43D0-ABDA-4A019DC98035}" presName="connTx" presStyleLbl="parChTrans1D3" presStyleIdx="0" presStyleCnt="7"/>
      <dgm:spPr/>
      <dgm:t>
        <a:bodyPr/>
        <a:lstStyle/>
        <a:p>
          <a:endParaRPr lang="zh-CN" altLang="en-US"/>
        </a:p>
      </dgm:t>
    </dgm:pt>
    <dgm:pt modelId="{81F7DC82-726C-4195-80A5-B0C2B9A787CB}" type="pres">
      <dgm:prSet presAssocID="{7592F796-CD95-4827-BFC4-C34952307965}" presName="root2" presStyleCnt="0"/>
      <dgm:spPr/>
    </dgm:pt>
    <dgm:pt modelId="{5D70B880-0A33-4466-AED6-432423B296DD}" type="pres">
      <dgm:prSet presAssocID="{7592F796-CD95-4827-BFC4-C34952307965}" presName="LevelTwoTextNode" presStyleLbl="node3" presStyleIdx="0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A3BED91-8448-40C1-B0D7-CDEE98D92E35}" type="pres">
      <dgm:prSet presAssocID="{7592F796-CD95-4827-BFC4-C34952307965}" presName="level3hierChild" presStyleCnt="0"/>
      <dgm:spPr/>
    </dgm:pt>
    <dgm:pt modelId="{8827FCAB-FAA7-4078-9959-FA808E0CB318}" type="pres">
      <dgm:prSet presAssocID="{8056A8C4-2C17-4B27-AF73-E6884A36835A}" presName="conn2-1" presStyleLbl="parChTrans1D2" presStyleIdx="1" presStyleCnt="3"/>
      <dgm:spPr/>
      <dgm:t>
        <a:bodyPr/>
        <a:lstStyle/>
        <a:p>
          <a:endParaRPr lang="zh-CN" altLang="en-US"/>
        </a:p>
      </dgm:t>
    </dgm:pt>
    <dgm:pt modelId="{E1161AA9-675D-4F9A-B555-CC5E356FBD51}" type="pres">
      <dgm:prSet presAssocID="{8056A8C4-2C17-4B27-AF73-E6884A36835A}" presName="connTx" presStyleLbl="parChTrans1D2" presStyleIdx="1" presStyleCnt="3"/>
      <dgm:spPr/>
      <dgm:t>
        <a:bodyPr/>
        <a:lstStyle/>
        <a:p>
          <a:endParaRPr lang="zh-CN" altLang="en-US"/>
        </a:p>
      </dgm:t>
    </dgm:pt>
    <dgm:pt modelId="{E6DC275F-9753-44DE-95B9-A73142DFD7A3}" type="pres">
      <dgm:prSet presAssocID="{94E98E99-78F4-4617-806E-D64BEA8EC6EA}" presName="root2" presStyleCnt="0"/>
      <dgm:spPr/>
    </dgm:pt>
    <dgm:pt modelId="{66CD7B77-3098-4C09-A069-47FE0AB039EF}" type="pres">
      <dgm:prSet presAssocID="{94E98E99-78F4-4617-806E-D64BEA8EC6EA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130D363-D9BC-48A3-B89B-BBA8BD3F198C}" type="pres">
      <dgm:prSet presAssocID="{94E98E99-78F4-4617-806E-D64BEA8EC6EA}" presName="level3hierChild" presStyleCnt="0"/>
      <dgm:spPr/>
    </dgm:pt>
    <dgm:pt modelId="{AAA06584-76AB-4DF0-BA13-D1B669DF0D9B}" type="pres">
      <dgm:prSet presAssocID="{DB945A27-8E6C-4F60-9469-D57BDE69F625}" presName="conn2-1" presStyleLbl="parChTrans1D3" presStyleIdx="1" presStyleCnt="7"/>
      <dgm:spPr/>
      <dgm:t>
        <a:bodyPr/>
        <a:lstStyle/>
        <a:p>
          <a:endParaRPr lang="zh-CN" altLang="en-US"/>
        </a:p>
      </dgm:t>
    </dgm:pt>
    <dgm:pt modelId="{3F428D54-F185-4032-98EC-48818DBCC38A}" type="pres">
      <dgm:prSet presAssocID="{DB945A27-8E6C-4F60-9469-D57BDE69F625}" presName="connTx" presStyleLbl="parChTrans1D3" presStyleIdx="1" presStyleCnt="7"/>
      <dgm:spPr/>
      <dgm:t>
        <a:bodyPr/>
        <a:lstStyle/>
        <a:p>
          <a:endParaRPr lang="zh-CN" altLang="en-US"/>
        </a:p>
      </dgm:t>
    </dgm:pt>
    <dgm:pt modelId="{4CD80D9C-8FEA-4394-8987-2D88446BE2C2}" type="pres">
      <dgm:prSet presAssocID="{D95712E2-9F1F-4428-A3A6-11D0C7DBD31C}" presName="root2" presStyleCnt="0"/>
      <dgm:spPr/>
    </dgm:pt>
    <dgm:pt modelId="{C792EDC3-D536-4E4F-8C24-2ACA5D7FD5CC}" type="pres">
      <dgm:prSet presAssocID="{D95712E2-9F1F-4428-A3A6-11D0C7DBD31C}" presName="LevelTwoTextNode" presStyleLbl="node3" presStyleIdx="1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3654E87-FF4E-47F1-BD44-BA27E81CDB3C}" type="pres">
      <dgm:prSet presAssocID="{D95712E2-9F1F-4428-A3A6-11D0C7DBD31C}" presName="level3hierChild" presStyleCnt="0"/>
      <dgm:spPr/>
    </dgm:pt>
    <dgm:pt modelId="{89310E8A-3C53-4672-A6CB-6B60A8D9C6F5}" type="pres">
      <dgm:prSet presAssocID="{E30CB74D-4FCF-449F-9099-B493CA15EFC7}" presName="conn2-1" presStyleLbl="parChTrans1D3" presStyleIdx="2" presStyleCnt="7"/>
      <dgm:spPr/>
      <dgm:t>
        <a:bodyPr/>
        <a:lstStyle/>
        <a:p>
          <a:endParaRPr lang="zh-CN" altLang="en-US"/>
        </a:p>
      </dgm:t>
    </dgm:pt>
    <dgm:pt modelId="{65B69ECD-D841-423D-8338-CAE4E37FE7F8}" type="pres">
      <dgm:prSet presAssocID="{E30CB74D-4FCF-449F-9099-B493CA15EFC7}" presName="connTx" presStyleLbl="parChTrans1D3" presStyleIdx="2" presStyleCnt="7"/>
      <dgm:spPr/>
      <dgm:t>
        <a:bodyPr/>
        <a:lstStyle/>
        <a:p>
          <a:endParaRPr lang="zh-CN" altLang="en-US"/>
        </a:p>
      </dgm:t>
    </dgm:pt>
    <dgm:pt modelId="{180DE3AF-A10D-4584-9BF3-2B7E3313900F}" type="pres">
      <dgm:prSet presAssocID="{1E0BC855-A997-4F49-937B-91D27F175B87}" presName="root2" presStyleCnt="0"/>
      <dgm:spPr/>
    </dgm:pt>
    <dgm:pt modelId="{C1FBF5FB-5C09-4E29-9F6E-9782D6F5DAD1}" type="pres">
      <dgm:prSet presAssocID="{1E0BC855-A997-4F49-937B-91D27F175B87}" presName="LevelTwoTextNode" presStyleLbl="node3" presStyleIdx="2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920A4CA-6D02-417C-8727-576F996DEBDB}" type="pres">
      <dgm:prSet presAssocID="{1E0BC855-A997-4F49-937B-91D27F175B87}" presName="level3hierChild" presStyleCnt="0"/>
      <dgm:spPr/>
    </dgm:pt>
    <dgm:pt modelId="{769129BE-6BF7-46F9-ABC4-8CDE29708224}" type="pres">
      <dgm:prSet presAssocID="{31D1829B-5736-477E-BE5B-1780260DF52B}" presName="conn2-1" presStyleLbl="parChTrans1D3" presStyleIdx="3" presStyleCnt="7"/>
      <dgm:spPr/>
      <dgm:t>
        <a:bodyPr/>
        <a:lstStyle/>
        <a:p>
          <a:endParaRPr lang="zh-CN" altLang="en-US"/>
        </a:p>
      </dgm:t>
    </dgm:pt>
    <dgm:pt modelId="{EE0A130B-B08B-429D-80FD-E74D120C17C8}" type="pres">
      <dgm:prSet presAssocID="{31D1829B-5736-477E-BE5B-1780260DF52B}" presName="connTx" presStyleLbl="parChTrans1D3" presStyleIdx="3" presStyleCnt="7"/>
      <dgm:spPr/>
      <dgm:t>
        <a:bodyPr/>
        <a:lstStyle/>
        <a:p>
          <a:endParaRPr lang="zh-CN" altLang="en-US"/>
        </a:p>
      </dgm:t>
    </dgm:pt>
    <dgm:pt modelId="{7B764D0A-7C34-41FC-9E3B-9252F9DD6A37}" type="pres">
      <dgm:prSet presAssocID="{2DE71A76-0D6E-43FE-A0A7-F76CCD9271BD}" presName="root2" presStyleCnt="0"/>
      <dgm:spPr/>
    </dgm:pt>
    <dgm:pt modelId="{AE190BFC-742A-4C53-8C00-4E5BB5626CD0}" type="pres">
      <dgm:prSet presAssocID="{2DE71A76-0D6E-43FE-A0A7-F76CCD9271BD}" presName="LevelTwoTextNode" presStyleLbl="node3" presStyleIdx="3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1F6A287-1D48-4BB7-B858-C4FF98643F48}" type="pres">
      <dgm:prSet presAssocID="{2DE71A76-0D6E-43FE-A0A7-F76CCD9271BD}" presName="level3hierChild" presStyleCnt="0"/>
      <dgm:spPr/>
    </dgm:pt>
    <dgm:pt modelId="{4CCA1402-3FA7-4186-931E-2375219895E8}" type="pres">
      <dgm:prSet presAssocID="{97B7761F-1E52-438F-8B5C-17D9FA55E471}" presName="conn2-1" presStyleLbl="parChTrans1D2" presStyleIdx="2" presStyleCnt="3"/>
      <dgm:spPr/>
      <dgm:t>
        <a:bodyPr/>
        <a:lstStyle/>
        <a:p>
          <a:endParaRPr lang="zh-CN" altLang="en-US"/>
        </a:p>
      </dgm:t>
    </dgm:pt>
    <dgm:pt modelId="{787BB527-934E-44F8-B480-D730BB7EBF02}" type="pres">
      <dgm:prSet presAssocID="{97B7761F-1E52-438F-8B5C-17D9FA55E471}" presName="connTx" presStyleLbl="parChTrans1D2" presStyleIdx="2" presStyleCnt="3"/>
      <dgm:spPr/>
      <dgm:t>
        <a:bodyPr/>
        <a:lstStyle/>
        <a:p>
          <a:endParaRPr lang="zh-CN" altLang="en-US"/>
        </a:p>
      </dgm:t>
    </dgm:pt>
    <dgm:pt modelId="{68D18328-638F-4AD8-BC3B-82724FF5CAE5}" type="pres">
      <dgm:prSet presAssocID="{0E15AB63-35DC-4B32-AE63-045EA2E386BD}" presName="root2" presStyleCnt="0"/>
      <dgm:spPr/>
    </dgm:pt>
    <dgm:pt modelId="{6F2A1A5B-29EF-4F58-80DE-7208847048DA}" type="pres">
      <dgm:prSet presAssocID="{0E15AB63-35DC-4B32-AE63-045EA2E386BD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AB77210-C6DF-4685-83C9-909C80E980C3}" type="pres">
      <dgm:prSet presAssocID="{0E15AB63-35DC-4B32-AE63-045EA2E386BD}" presName="level3hierChild" presStyleCnt="0"/>
      <dgm:spPr/>
    </dgm:pt>
    <dgm:pt modelId="{993CC199-2B1D-4C1E-82C4-3EBA5BC8F588}" type="pres">
      <dgm:prSet presAssocID="{0A8A0F0D-0DA6-494D-97A5-F4CCD3FFB71D}" presName="conn2-1" presStyleLbl="parChTrans1D3" presStyleIdx="4" presStyleCnt="7"/>
      <dgm:spPr/>
      <dgm:t>
        <a:bodyPr/>
        <a:lstStyle/>
        <a:p>
          <a:endParaRPr lang="zh-CN" altLang="en-US"/>
        </a:p>
      </dgm:t>
    </dgm:pt>
    <dgm:pt modelId="{9A7C5B52-AEA6-4221-90E8-3D691E5DE957}" type="pres">
      <dgm:prSet presAssocID="{0A8A0F0D-0DA6-494D-97A5-F4CCD3FFB71D}" presName="connTx" presStyleLbl="parChTrans1D3" presStyleIdx="4" presStyleCnt="7"/>
      <dgm:spPr/>
      <dgm:t>
        <a:bodyPr/>
        <a:lstStyle/>
        <a:p>
          <a:endParaRPr lang="zh-CN" altLang="en-US"/>
        </a:p>
      </dgm:t>
    </dgm:pt>
    <dgm:pt modelId="{A07EE082-59D3-4EED-8B5A-418C9526A160}" type="pres">
      <dgm:prSet presAssocID="{674C58BC-69BE-4DE6-A7A9-E7FF0368962B}" presName="root2" presStyleCnt="0"/>
      <dgm:spPr/>
    </dgm:pt>
    <dgm:pt modelId="{1C8365F7-89CD-4027-A4B6-1D7C1CCD19AE}" type="pres">
      <dgm:prSet presAssocID="{674C58BC-69BE-4DE6-A7A9-E7FF0368962B}" presName="LevelTwoTextNode" presStyleLbl="node3" presStyleIdx="4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4AE62B1-40E3-4320-A483-21A69920F31E}" type="pres">
      <dgm:prSet presAssocID="{674C58BC-69BE-4DE6-A7A9-E7FF0368962B}" presName="level3hierChild" presStyleCnt="0"/>
      <dgm:spPr/>
    </dgm:pt>
    <dgm:pt modelId="{C83D8725-CB43-4317-BCBD-424D79651C5D}" type="pres">
      <dgm:prSet presAssocID="{0487D9CF-CAEC-478F-A164-BD8498B14046}" presName="conn2-1" presStyleLbl="parChTrans1D3" presStyleIdx="5" presStyleCnt="7"/>
      <dgm:spPr/>
      <dgm:t>
        <a:bodyPr/>
        <a:lstStyle/>
        <a:p>
          <a:endParaRPr lang="zh-CN" altLang="en-US"/>
        </a:p>
      </dgm:t>
    </dgm:pt>
    <dgm:pt modelId="{BC1CE97C-FFF5-4001-9CDE-91D4E0BA6830}" type="pres">
      <dgm:prSet presAssocID="{0487D9CF-CAEC-478F-A164-BD8498B14046}" presName="connTx" presStyleLbl="parChTrans1D3" presStyleIdx="5" presStyleCnt="7"/>
      <dgm:spPr/>
      <dgm:t>
        <a:bodyPr/>
        <a:lstStyle/>
        <a:p>
          <a:endParaRPr lang="zh-CN" altLang="en-US"/>
        </a:p>
      </dgm:t>
    </dgm:pt>
    <dgm:pt modelId="{106B70E4-84EB-459A-9A0D-06AF28CBF4A5}" type="pres">
      <dgm:prSet presAssocID="{A894AA28-51A0-423E-8112-AC4CF4692F94}" presName="root2" presStyleCnt="0"/>
      <dgm:spPr/>
    </dgm:pt>
    <dgm:pt modelId="{4922A089-0717-44E0-ACD6-581CE7AA7497}" type="pres">
      <dgm:prSet presAssocID="{A894AA28-51A0-423E-8112-AC4CF4692F94}" presName="LevelTwoTextNode" presStyleLbl="node3" presStyleIdx="5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CC940AE-A6A0-403A-957C-932CA098C7EC}" type="pres">
      <dgm:prSet presAssocID="{A894AA28-51A0-423E-8112-AC4CF4692F94}" presName="level3hierChild" presStyleCnt="0"/>
      <dgm:spPr/>
    </dgm:pt>
    <dgm:pt modelId="{A75B6DE9-F958-4360-82B6-770165474BBA}" type="pres">
      <dgm:prSet presAssocID="{31E6558D-6F2C-4AF4-A3EE-62878C05CDF5}" presName="conn2-1" presStyleLbl="parChTrans1D3" presStyleIdx="6" presStyleCnt="7"/>
      <dgm:spPr/>
      <dgm:t>
        <a:bodyPr/>
        <a:lstStyle/>
        <a:p>
          <a:endParaRPr lang="zh-CN" altLang="en-US"/>
        </a:p>
      </dgm:t>
    </dgm:pt>
    <dgm:pt modelId="{35374D9F-1B3C-4CF8-92EE-91B79504DDF9}" type="pres">
      <dgm:prSet presAssocID="{31E6558D-6F2C-4AF4-A3EE-62878C05CDF5}" presName="connTx" presStyleLbl="parChTrans1D3" presStyleIdx="6" presStyleCnt="7"/>
      <dgm:spPr/>
      <dgm:t>
        <a:bodyPr/>
        <a:lstStyle/>
        <a:p>
          <a:endParaRPr lang="zh-CN" altLang="en-US"/>
        </a:p>
      </dgm:t>
    </dgm:pt>
    <dgm:pt modelId="{F9EDE9C2-6CA3-4221-AFAD-ADD4DDF01155}" type="pres">
      <dgm:prSet presAssocID="{3DC596A2-6D43-42CE-A699-A83E67C1ABC0}" presName="root2" presStyleCnt="0"/>
      <dgm:spPr/>
    </dgm:pt>
    <dgm:pt modelId="{D346DE98-0AA9-46A0-A9AF-8B9AE831B38B}" type="pres">
      <dgm:prSet presAssocID="{3DC596A2-6D43-42CE-A699-A83E67C1ABC0}" presName="LevelTwoTextNode" presStyleLbl="node3" presStyleIdx="6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7AAAC5A-322B-4FAE-AC5A-23ACB2F779F8}" type="pres">
      <dgm:prSet presAssocID="{3DC596A2-6D43-42CE-A699-A83E67C1ABC0}" presName="level3hierChild" presStyleCnt="0"/>
      <dgm:spPr/>
    </dgm:pt>
  </dgm:ptLst>
  <dgm:cxnLst>
    <dgm:cxn modelId="{785BA5B1-C975-4C22-BE12-D79347123811}" srcId="{0E15AB63-35DC-4B32-AE63-045EA2E386BD}" destId="{674C58BC-69BE-4DE6-A7A9-E7FF0368962B}" srcOrd="0" destOrd="0" parTransId="{0A8A0F0D-0DA6-494D-97A5-F4CCD3FFB71D}" sibTransId="{D6BF391D-EECF-46A7-87CB-8AA10E9A9534}"/>
    <dgm:cxn modelId="{1E6329DD-91E9-402A-96BB-9C9804B58CB0}" srcId="{FF031CB6-2425-4F96-A057-D84C7C62ECF9}" destId="{5A3EC69A-1A31-4FED-BEA5-B0D0F8A09981}" srcOrd="0" destOrd="0" parTransId="{B1F4E7FF-D57A-40B4-83B4-1E669830A6E6}" sibTransId="{9D45E9CB-F12C-4AA6-9836-4F9E955B4938}"/>
    <dgm:cxn modelId="{34296D39-E0B1-40AE-9E5C-71ED47BFE292}" type="presOf" srcId="{0A8A0F0D-0DA6-494D-97A5-F4CCD3FFB71D}" destId="{9A7C5B52-AEA6-4221-90E8-3D691E5DE957}" srcOrd="1" destOrd="0" presId="urn:microsoft.com/office/officeart/2008/layout/HorizontalMultiLevelHierarchy"/>
    <dgm:cxn modelId="{7573D6A1-39DA-4517-BAFA-2C49584ED2E0}" type="presOf" srcId="{5A3EC69A-1A31-4FED-BEA5-B0D0F8A09981}" destId="{6B0339C9-6B90-4361-87E0-48E9AB7C495C}" srcOrd="0" destOrd="0" presId="urn:microsoft.com/office/officeart/2008/layout/HorizontalMultiLevelHierarchy"/>
    <dgm:cxn modelId="{0C8FDF4E-3D6F-430E-8598-6B035D4FFBEB}" type="presOf" srcId="{8056A8C4-2C17-4B27-AF73-E6884A36835A}" destId="{E1161AA9-675D-4F9A-B555-CC5E356FBD51}" srcOrd="1" destOrd="0" presId="urn:microsoft.com/office/officeart/2008/layout/HorizontalMultiLevelHierarchy"/>
    <dgm:cxn modelId="{420AB37E-AD81-457D-BD54-36CDF67D1479}" type="presOf" srcId="{674C58BC-69BE-4DE6-A7A9-E7FF0368962B}" destId="{1C8365F7-89CD-4027-A4B6-1D7C1CCD19AE}" srcOrd="0" destOrd="0" presId="urn:microsoft.com/office/officeart/2008/layout/HorizontalMultiLevelHierarchy"/>
    <dgm:cxn modelId="{3C0CB998-AE57-4479-AE98-8ECDC5F9E93E}" type="presOf" srcId="{7592F796-CD95-4827-BFC4-C34952307965}" destId="{5D70B880-0A33-4466-AED6-432423B296DD}" srcOrd="0" destOrd="0" presId="urn:microsoft.com/office/officeart/2008/layout/HorizontalMultiLevelHierarchy"/>
    <dgm:cxn modelId="{CBEF12BE-076F-4DA6-9885-B6BF967A692F}" type="presOf" srcId="{0487D9CF-CAEC-478F-A164-BD8498B14046}" destId="{BC1CE97C-FFF5-4001-9CDE-91D4E0BA6830}" srcOrd="1" destOrd="0" presId="urn:microsoft.com/office/officeart/2008/layout/HorizontalMultiLevelHierarchy"/>
    <dgm:cxn modelId="{52E92087-368A-42AB-8812-8952E81A384D}" srcId="{94E98E99-78F4-4617-806E-D64BEA8EC6EA}" destId="{D95712E2-9F1F-4428-A3A6-11D0C7DBD31C}" srcOrd="0" destOrd="0" parTransId="{DB945A27-8E6C-4F60-9469-D57BDE69F625}" sibTransId="{2834C420-9D21-4D7A-B022-FBE6AAB53548}"/>
    <dgm:cxn modelId="{CCA6F3D2-12C6-48E0-828E-E92A9C9BD485}" type="presOf" srcId="{1E0BC855-A997-4F49-937B-91D27F175B87}" destId="{C1FBF5FB-5C09-4E29-9F6E-9782D6F5DAD1}" srcOrd="0" destOrd="0" presId="urn:microsoft.com/office/officeart/2008/layout/HorizontalMultiLevelHierarchy"/>
    <dgm:cxn modelId="{C8CE6A6C-C190-42D8-AF7E-9D3858A59697}" type="presOf" srcId="{31E6558D-6F2C-4AF4-A3EE-62878C05CDF5}" destId="{35374D9F-1B3C-4CF8-92EE-91B79504DDF9}" srcOrd="1" destOrd="0" presId="urn:microsoft.com/office/officeart/2008/layout/HorizontalMultiLevelHierarchy"/>
    <dgm:cxn modelId="{6597F83A-5018-4DBC-8FDA-F2585AA47CB1}" type="presOf" srcId="{FF031CB6-2425-4F96-A057-D84C7C62ECF9}" destId="{85E2BBA8-B267-4E13-862A-48B9DBD4B5D4}" srcOrd="0" destOrd="0" presId="urn:microsoft.com/office/officeart/2008/layout/HorizontalMultiLevelHierarchy"/>
    <dgm:cxn modelId="{B8621132-3E76-429A-B1D6-9280B5E85D60}" type="presOf" srcId="{94E98E99-78F4-4617-806E-D64BEA8EC6EA}" destId="{66CD7B77-3098-4C09-A069-47FE0AB039EF}" srcOrd="0" destOrd="0" presId="urn:microsoft.com/office/officeart/2008/layout/HorizontalMultiLevelHierarchy"/>
    <dgm:cxn modelId="{80560441-0ACA-4219-AEFE-8249866F15E7}" srcId="{5A3EC69A-1A31-4FED-BEA5-B0D0F8A09981}" destId="{0E15AB63-35DC-4B32-AE63-045EA2E386BD}" srcOrd="2" destOrd="0" parTransId="{97B7761F-1E52-438F-8B5C-17D9FA55E471}" sibTransId="{6670301B-D82C-4774-AF9C-DBDAC6F693BA}"/>
    <dgm:cxn modelId="{5ABEB02D-FCFB-4997-B65F-FCEF021DE13F}" type="presOf" srcId="{D3AAEFDD-7084-480F-8038-FC32E2F608FB}" destId="{A75DC335-F2ED-4722-83BD-C75C52C6F130}" srcOrd="0" destOrd="0" presId="urn:microsoft.com/office/officeart/2008/layout/HorizontalMultiLevelHierarchy"/>
    <dgm:cxn modelId="{98AE0101-53BA-4BCA-ABD0-83114F02123E}" type="presOf" srcId="{0E15AB63-35DC-4B32-AE63-045EA2E386BD}" destId="{6F2A1A5B-29EF-4F58-80DE-7208847048DA}" srcOrd="0" destOrd="0" presId="urn:microsoft.com/office/officeart/2008/layout/HorizontalMultiLevelHierarchy"/>
    <dgm:cxn modelId="{610621E2-FAFB-4352-9386-E57865B30776}" srcId="{D3AAEFDD-7084-480F-8038-FC32E2F608FB}" destId="{7592F796-CD95-4827-BFC4-C34952307965}" srcOrd="0" destOrd="0" parTransId="{A488DB8D-28F4-43D0-ABDA-4A019DC98035}" sibTransId="{6874F5DA-C7A6-4403-ADE8-B11E3F2993C5}"/>
    <dgm:cxn modelId="{B3E9BA09-5A53-4CF3-BC80-41F92A4041C0}" type="presOf" srcId="{A488DB8D-28F4-43D0-ABDA-4A019DC98035}" destId="{C89DBAF5-177F-44C2-829F-413DCFD2238C}" srcOrd="0" destOrd="0" presId="urn:microsoft.com/office/officeart/2008/layout/HorizontalMultiLevelHierarchy"/>
    <dgm:cxn modelId="{950C4766-4D92-4630-8D03-CE206E6AB123}" type="presOf" srcId="{31D1829B-5736-477E-BE5B-1780260DF52B}" destId="{EE0A130B-B08B-429D-80FD-E74D120C17C8}" srcOrd="1" destOrd="0" presId="urn:microsoft.com/office/officeart/2008/layout/HorizontalMultiLevelHierarchy"/>
    <dgm:cxn modelId="{43A0A9FE-3214-48B2-9745-E43C699D5A91}" type="presOf" srcId="{220725AD-0124-4F5A-8FF2-B2ED641039E6}" destId="{8C5BD2FF-9DC4-4AB6-9E5C-71991534241D}" srcOrd="1" destOrd="0" presId="urn:microsoft.com/office/officeart/2008/layout/HorizontalMultiLevelHierarchy"/>
    <dgm:cxn modelId="{05C1B3E6-0819-4EB7-A0FE-DE3B3F33FF3A}" type="presOf" srcId="{97B7761F-1E52-438F-8B5C-17D9FA55E471}" destId="{4CCA1402-3FA7-4186-931E-2375219895E8}" srcOrd="0" destOrd="0" presId="urn:microsoft.com/office/officeart/2008/layout/HorizontalMultiLevelHierarchy"/>
    <dgm:cxn modelId="{FD987E9A-D965-4AB5-877B-35BE937B96BF}" type="presOf" srcId="{31D1829B-5736-477E-BE5B-1780260DF52B}" destId="{769129BE-6BF7-46F9-ABC4-8CDE29708224}" srcOrd="0" destOrd="0" presId="urn:microsoft.com/office/officeart/2008/layout/HorizontalMultiLevelHierarchy"/>
    <dgm:cxn modelId="{16558BAB-A367-4C39-BA08-23208EA1B949}" type="presOf" srcId="{DB945A27-8E6C-4F60-9469-D57BDE69F625}" destId="{3F428D54-F185-4032-98EC-48818DBCC38A}" srcOrd="1" destOrd="0" presId="urn:microsoft.com/office/officeart/2008/layout/HorizontalMultiLevelHierarchy"/>
    <dgm:cxn modelId="{9675AECF-C701-4ACF-B93E-C63480F9610C}" srcId="{5A3EC69A-1A31-4FED-BEA5-B0D0F8A09981}" destId="{D3AAEFDD-7084-480F-8038-FC32E2F608FB}" srcOrd="0" destOrd="0" parTransId="{220725AD-0124-4F5A-8FF2-B2ED641039E6}" sibTransId="{AB308151-DDCA-482B-BC7D-5E25EF69D63F}"/>
    <dgm:cxn modelId="{139488EF-CC16-4099-9C08-EED277DF8EEC}" type="presOf" srcId="{E30CB74D-4FCF-449F-9099-B493CA15EFC7}" destId="{89310E8A-3C53-4672-A6CB-6B60A8D9C6F5}" srcOrd="0" destOrd="0" presId="urn:microsoft.com/office/officeart/2008/layout/HorizontalMultiLevelHierarchy"/>
    <dgm:cxn modelId="{27E197C7-02C9-4E70-BCCD-3F763AC0B63F}" type="presOf" srcId="{3DC596A2-6D43-42CE-A699-A83E67C1ABC0}" destId="{D346DE98-0AA9-46A0-A9AF-8B9AE831B38B}" srcOrd="0" destOrd="0" presId="urn:microsoft.com/office/officeart/2008/layout/HorizontalMultiLevelHierarchy"/>
    <dgm:cxn modelId="{C20C735F-9D12-45ED-A0EF-47AF61A108C3}" type="presOf" srcId="{97B7761F-1E52-438F-8B5C-17D9FA55E471}" destId="{787BB527-934E-44F8-B480-D730BB7EBF02}" srcOrd="1" destOrd="0" presId="urn:microsoft.com/office/officeart/2008/layout/HorizontalMultiLevelHierarchy"/>
    <dgm:cxn modelId="{BB2B3475-5512-484B-BA48-EAEDFA2DBA4F}" type="presOf" srcId="{DB945A27-8E6C-4F60-9469-D57BDE69F625}" destId="{AAA06584-76AB-4DF0-BA13-D1B669DF0D9B}" srcOrd="0" destOrd="0" presId="urn:microsoft.com/office/officeart/2008/layout/HorizontalMultiLevelHierarchy"/>
    <dgm:cxn modelId="{49F77960-83DF-4401-BE0E-096DA4EDE0C9}" type="presOf" srcId="{E30CB74D-4FCF-449F-9099-B493CA15EFC7}" destId="{65B69ECD-D841-423D-8338-CAE4E37FE7F8}" srcOrd="1" destOrd="0" presId="urn:microsoft.com/office/officeart/2008/layout/HorizontalMultiLevelHierarchy"/>
    <dgm:cxn modelId="{7F29298C-EADD-40A1-8B24-D9A2B9B84A7B}" type="presOf" srcId="{220725AD-0124-4F5A-8FF2-B2ED641039E6}" destId="{5E10CCA1-9DBA-489B-B6DF-BBC2D8F8946C}" srcOrd="0" destOrd="0" presId="urn:microsoft.com/office/officeart/2008/layout/HorizontalMultiLevelHierarchy"/>
    <dgm:cxn modelId="{2D25751B-9E00-4B51-AE5B-F7F4E4CC356A}" type="presOf" srcId="{0A8A0F0D-0DA6-494D-97A5-F4CCD3FFB71D}" destId="{993CC199-2B1D-4C1E-82C4-3EBA5BC8F588}" srcOrd="0" destOrd="0" presId="urn:microsoft.com/office/officeart/2008/layout/HorizontalMultiLevelHierarchy"/>
    <dgm:cxn modelId="{40A0050C-2E94-4611-A771-DDBFEB22B941}" type="presOf" srcId="{31E6558D-6F2C-4AF4-A3EE-62878C05CDF5}" destId="{A75B6DE9-F958-4360-82B6-770165474BBA}" srcOrd="0" destOrd="0" presId="urn:microsoft.com/office/officeart/2008/layout/HorizontalMultiLevelHierarchy"/>
    <dgm:cxn modelId="{0AE9EEBA-50C5-40CF-9AE6-6E4635D91E76}" type="presOf" srcId="{0487D9CF-CAEC-478F-A164-BD8498B14046}" destId="{C83D8725-CB43-4317-BCBD-424D79651C5D}" srcOrd="0" destOrd="0" presId="urn:microsoft.com/office/officeart/2008/layout/HorizontalMultiLevelHierarchy"/>
    <dgm:cxn modelId="{A30C1A81-CE74-4B70-8869-DC9B97006D1E}" type="presOf" srcId="{A488DB8D-28F4-43D0-ABDA-4A019DC98035}" destId="{D76CCD66-3A51-458F-9183-1C4067C8D91E}" srcOrd="1" destOrd="0" presId="urn:microsoft.com/office/officeart/2008/layout/HorizontalMultiLevelHierarchy"/>
    <dgm:cxn modelId="{30F7F5D2-B96A-4BE0-92BD-9A65C463F0FC}" type="presOf" srcId="{8056A8C4-2C17-4B27-AF73-E6884A36835A}" destId="{8827FCAB-FAA7-4078-9959-FA808E0CB318}" srcOrd="0" destOrd="0" presId="urn:microsoft.com/office/officeart/2008/layout/HorizontalMultiLevelHierarchy"/>
    <dgm:cxn modelId="{E8C752E0-21F0-46F1-A4B0-FE54807FE033}" srcId="{5A3EC69A-1A31-4FED-BEA5-B0D0F8A09981}" destId="{94E98E99-78F4-4617-806E-D64BEA8EC6EA}" srcOrd="1" destOrd="0" parTransId="{8056A8C4-2C17-4B27-AF73-E6884A36835A}" sibTransId="{D53233FF-6CD4-4E2C-A7FF-A39A13573520}"/>
    <dgm:cxn modelId="{8BD7B86A-2773-43DD-83A0-6814A7AB2172}" type="presOf" srcId="{2DE71A76-0D6E-43FE-A0A7-F76CCD9271BD}" destId="{AE190BFC-742A-4C53-8C00-4E5BB5626CD0}" srcOrd="0" destOrd="0" presId="urn:microsoft.com/office/officeart/2008/layout/HorizontalMultiLevelHierarchy"/>
    <dgm:cxn modelId="{16534809-D3B4-4000-BB3E-A5585553D50F}" srcId="{0E15AB63-35DC-4B32-AE63-045EA2E386BD}" destId="{3DC596A2-6D43-42CE-A699-A83E67C1ABC0}" srcOrd="2" destOrd="0" parTransId="{31E6558D-6F2C-4AF4-A3EE-62878C05CDF5}" sibTransId="{E0B43ABA-DB67-41F9-BE4A-FF51FB6A0668}"/>
    <dgm:cxn modelId="{C5572C12-B365-4286-8886-BC32903F8C95}" type="presOf" srcId="{D95712E2-9F1F-4428-A3A6-11D0C7DBD31C}" destId="{C792EDC3-D536-4E4F-8C24-2ACA5D7FD5CC}" srcOrd="0" destOrd="0" presId="urn:microsoft.com/office/officeart/2008/layout/HorizontalMultiLevelHierarchy"/>
    <dgm:cxn modelId="{FB14A86F-0C35-4F2A-9F0A-FAC9B0929AD4}" type="presOf" srcId="{A894AA28-51A0-423E-8112-AC4CF4692F94}" destId="{4922A089-0717-44E0-ACD6-581CE7AA7497}" srcOrd="0" destOrd="0" presId="urn:microsoft.com/office/officeart/2008/layout/HorizontalMultiLevelHierarchy"/>
    <dgm:cxn modelId="{5A1FBBC3-6ED6-47F1-8364-33D5A3D0E490}" srcId="{94E98E99-78F4-4617-806E-D64BEA8EC6EA}" destId="{2DE71A76-0D6E-43FE-A0A7-F76CCD9271BD}" srcOrd="2" destOrd="0" parTransId="{31D1829B-5736-477E-BE5B-1780260DF52B}" sibTransId="{292FA330-27D5-43C2-89EE-3B8857014BCB}"/>
    <dgm:cxn modelId="{7D2B24DC-0DEE-4296-953C-DF1E29945CCD}" srcId="{0E15AB63-35DC-4B32-AE63-045EA2E386BD}" destId="{A894AA28-51A0-423E-8112-AC4CF4692F94}" srcOrd="1" destOrd="0" parTransId="{0487D9CF-CAEC-478F-A164-BD8498B14046}" sibTransId="{D6785511-EED5-4D4B-A3C7-E0388C463B0B}"/>
    <dgm:cxn modelId="{1F087112-6C3E-46A0-8893-3D13F9F5DBE1}" srcId="{94E98E99-78F4-4617-806E-D64BEA8EC6EA}" destId="{1E0BC855-A997-4F49-937B-91D27F175B87}" srcOrd="1" destOrd="0" parTransId="{E30CB74D-4FCF-449F-9099-B493CA15EFC7}" sibTransId="{8A11DB8D-6765-4A73-BB56-D64BF0492B38}"/>
    <dgm:cxn modelId="{19E4A8D5-D589-4DC7-9E02-3EB758B2A950}" type="presParOf" srcId="{85E2BBA8-B267-4E13-862A-48B9DBD4B5D4}" destId="{FAC4C77E-6F23-4562-993E-75A3233A5320}" srcOrd="0" destOrd="0" presId="urn:microsoft.com/office/officeart/2008/layout/HorizontalMultiLevelHierarchy"/>
    <dgm:cxn modelId="{AA5F4683-EEBF-45B7-AD8E-853C92B94CB9}" type="presParOf" srcId="{FAC4C77E-6F23-4562-993E-75A3233A5320}" destId="{6B0339C9-6B90-4361-87E0-48E9AB7C495C}" srcOrd="0" destOrd="0" presId="urn:microsoft.com/office/officeart/2008/layout/HorizontalMultiLevelHierarchy"/>
    <dgm:cxn modelId="{9A873E6F-10A2-44DC-9C2E-0D89CC7DAAC7}" type="presParOf" srcId="{FAC4C77E-6F23-4562-993E-75A3233A5320}" destId="{571D9A38-0E42-4AFF-A4C4-83D85DCA77CE}" srcOrd="1" destOrd="0" presId="urn:microsoft.com/office/officeart/2008/layout/HorizontalMultiLevelHierarchy"/>
    <dgm:cxn modelId="{53974625-8FF3-467F-9CC3-AF94466FA4DD}" type="presParOf" srcId="{571D9A38-0E42-4AFF-A4C4-83D85DCA77CE}" destId="{5E10CCA1-9DBA-489B-B6DF-BBC2D8F8946C}" srcOrd="0" destOrd="0" presId="urn:microsoft.com/office/officeart/2008/layout/HorizontalMultiLevelHierarchy"/>
    <dgm:cxn modelId="{3BA5C9FE-F508-419D-A59E-73F2AF09671F}" type="presParOf" srcId="{5E10CCA1-9DBA-489B-B6DF-BBC2D8F8946C}" destId="{8C5BD2FF-9DC4-4AB6-9E5C-71991534241D}" srcOrd="0" destOrd="0" presId="urn:microsoft.com/office/officeart/2008/layout/HorizontalMultiLevelHierarchy"/>
    <dgm:cxn modelId="{366F3D20-12F1-4AC7-B2DD-4BDF0D392203}" type="presParOf" srcId="{571D9A38-0E42-4AFF-A4C4-83D85DCA77CE}" destId="{17F5E8DC-381F-4389-9D26-CC38E818C437}" srcOrd="1" destOrd="0" presId="urn:microsoft.com/office/officeart/2008/layout/HorizontalMultiLevelHierarchy"/>
    <dgm:cxn modelId="{99E889B4-EB9C-4275-945F-CFA6824781F4}" type="presParOf" srcId="{17F5E8DC-381F-4389-9D26-CC38E818C437}" destId="{A75DC335-F2ED-4722-83BD-C75C52C6F130}" srcOrd="0" destOrd="0" presId="urn:microsoft.com/office/officeart/2008/layout/HorizontalMultiLevelHierarchy"/>
    <dgm:cxn modelId="{513784AB-EAF8-467E-A463-8DFE79CE7A5B}" type="presParOf" srcId="{17F5E8DC-381F-4389-9D26-CC38E818C437}" destId="{04FF6889-D11B-4A65-9FB7-4E0BD8FCD9AF}" srcOrd="1" destOrd="0" presId="urn:microsoft.com/office/officeart/2008/layout/HorizontalMultiLevelHierarchy"/>
    <dgm:cxn modelId="{01D3E96F-D7FB-491E-B407-1D560109C708}" type="presParOf" srcId="{04FF6889-D11B-4A65-9FB7-4E0BD8FCD9AF}" destId="{C89DBAF5-177F-44C2-829F-413DCFD2238C}" srcOrd="0" destOrd="0" presId="urn:microsoft.com/office/officeart/2008/layout/HorizontalMultiLevelHierarchy"/>
    <dgm:cxn modelId="{FD80A63C-6DDD-4591-9CC3-692A057B73D6}" type="presParOf" srcId="{C89DBAF5-177F-44C2-829F-413DCFD2238C}" destId="{D76CCD66-3A51-458F-9183-1C4067C8D91E}" srcOrd="0" destOrd="0" presId="urn:microsoft.com/office/officeart/2008/layout/HorizontalMultiLevelHierarchy"/>
    <dgm:cxn modelId="{BFB89AEF-259E-4035-B824-DA9B64FDDABA}" type="presParOf" srcId="{04FF6889-D11B-4A65-9FB7-4E0BD8FCD9AF}" destId="{81F7DC82-726C-4195-80A5-B0C2B9A787CB}" srcOrd="1" destOrd="0" presId="urn:microsoft.com/office/officeart/2008/layout/HorizontalMultiLevelHierarchy"/>
    <dgm:cxn modelId="{9952054B-89AE-4D4A-B474-7BBB90D2D458}" type="presParOf" srcId="{81F7DC82-726C-4195-80A5-B0C2B9A787CB}" destId="{5D70B880-0A33-4466-AED6-432423B296DD}" srcOrd="0" destOrd="0" presId="urn:microsoft.com/office/officeart/2008/layout/HorizontalMultiLevelHierarchy"/>
    <dgm:cxn modelId="{580030EB-5FA3-469C-BA64-37CC0C3CF2C7}" type="presParOf" srcId="{81F7DC82-726C-4195-80A5-B0C2B9A787CB}" destId="{1A3BED91-8448-40C1-B0D7-CDEE98D92E35}" srcOrd="1" destOrd="0" presId="urn:microsoft.com/office/officeart/2008/layout/HorizontalMultiLevelHierarchy"/>
    <dgm:cxn modelId="{E9BED84C-6566-4F4F-B7AE-BCB7CE3C934F}" type="presParOf" srcId="{571D9A38-0E42-4AFF-A4C4-83D85DCA77CE}" destId="{8827FCAB-FAA7-4078-9959-FA808E0CB318}" srcOrd="2" destOrd="0" presId="urn:microsoft.com/office/officeart/2008/layout/HorizontalMultiLevelHierarchy"/>
    <dgm:cxn modelId="{8826D12A-409B-4BCE-81C3-E57487060CD9}" type="presParOf" srcId="{8827FCAB-FAA7-4078-9959-FA808E0CB318}" destId="{E1161AA9-675D-4F9A-B555-CC5E356FBD51}" srcOrd="0" destOrd="0" presId="urn:microsoft.com/office/officeart/2008/layout/HorizontalMultiLevelHierarchy"/>
    <dgm:cxn modelId="{8F5FD94B-8B7D-433C-AA18-261B74C50E39}" type="presParOf" srcId="{571D9A38-0E42-4AFF-A4C4-83D85DCA77CE}" destId="{E6DC275F-9753-44DE-95B9-A73142DFD7A3}" srcOrd="3" destOrd="0" presId="urn:microsoft.com/office/officeart/2008/layout/HorizontalMultiLevelHierarchy"/>
    <dgm:cxn modelId="{C9B9485C-86BD-4DD6-B146-B0B84A93AAAE}" type="presParOf" srcId="{E6DC275F-9753-44DE-95B9-A73142DFD7A3}" destId="{66CD7B77-3098-4C09-A069-47FE0AB039EF}" srcOrd="0" destOrd="0" presId="urn:microsoft.com/office/officeart/2008/layout/HorizontalMultiLevelHierarchy"/>
    <dgm:cxn modelId="{6DBCDDA0-61A4-4229-8514-FDE6054F47C2}" type="presParOf" srcId="{E6DC275F-9753-44DE-95B9-A73142DFD7A3}" destId="{C130D363-D9BC-48A3-B89B-BBA8BD3F198C}" srcOrd="1" destOrd="0" presId="urn:microsoft.com/office/officeart/2008/layout/HorizontalMultiLevelHierarchy"/>
    <dgm:cxn modelId="{4EF5B3E9-66A4-478A-A132-55A3F26720BD}" type="presParOf" srcId="{C130D363-D9BC-48A3-B89B-BBA8BD3F198C}" destId="{AAA06584-76AB-4DF0-BA13-D1B669DF0D9B}" srcOrd="0" destOrd="0" presId="urn:microsoft.com/office/officeart/2008/layout/HorizontalMultiLevelHierarchy"/>
    <dgm:cxn modelId="{4D34F540-19BC-4691-83F5-93B40A2D0F79}" type="presParOf" srcId="{AAA06584-76AB-4DF0-BA13-D1B669DF0D9B}" destId="{3F428D54-F185-4032-98EC-48818DBCC38A}" srcOrd="0" destOrd="0" presId="urn:microsoft.com/office/officeart/2008/layout/HorizontalMultiLevelHierarchy"/>
    <dgm:cxn modelId="{57FBE506-FEE7-4085-906C-D7C91CBDAEA6}" type="presParOf" srcId="{C130D363-D9BC-48A3-B89B-BBA8BD3F198C}" destId="{4CD80D9C-8FEA-4394-8987-2D88446BE2C2}" srcOrd="1" destOrd="0" presId="urn:microsoft.com/office/officeart/2008/layout/HorizontalMultiLevelHierarchy"/>
    <dgm:cxn modelId="{D88EAFE6-60B0-4075-8DC2-71D4E445C0F1}" type="presParOf" srcId="{4CD80D9C-8FEA-4394-8987-2D88446BE2C2}" destId="{C792EDC3-D536-4E4F-8C24-2ACA5D7FD5CC}" srcOrd="0" destOrd="0" presId="urn:microsoft.com/office/officeart/2008/layout/HorizontalMultiLevelHierarchy"/>
    <dgm:cxn modelId="{84091605-9D40-4D51-AC12-3C56B76549CC}" type="presParOf" srcId="{4CD80D9C-8FEA-4394-8987-2D88446BE2C2}" destId="{23654E87-FF4E-47F1-BD44-BA27E81CDB3C}" srcOrd="1" destOrd="0" presId="urn:microsoft.com/office/officeart/2008/layout/HorizontalMultiLevelHierarchy"/>
    <dgm:cxn modelId="{33ACA3D6-464A-4DCA-8C41-A3CB9D8F9995}" type="presParOf" srcId="{C130D363-D9BC-48A3-B89B-BBA8BD3F198C}" destId="{89310E8A-3C53-4672-A6CB-6B60A8D9C6F5}" srcOrd="2" destOrd="0" presId="urn:microsoft.com/office/officeart/2008/layout/HorizontalMultiLevelHierarchy"/>
    <dgm:cxn modelId="{C3F01397-63BE-42B9-AEA3-C7DF772F417A}" type="presParOf" srcId="{89310E8A-3C53-4672-A6CB-6B60A8D9C6F5}" destId="{65B69ECD-D841-423D-8338-CAE4E37FE7F8}" srcOrd="0" destOrd="0" presId="urn:microsoft.com/office/officeart/2008/layout/HorizontalMultiLevelHierarchy"/>
    <dgm:cxn modelId="{5D31BA09-ED61-4B03-8353-3AE4010C4E70}" type="presParOf" srcId="{C130D363-D9BC-48A3-B89B-BBA8BD3F198C}" destId="{180DE3AF-A10D-4584-9BF3-2B7E3313900F}" srcOrd="3" destOrd="0" presId="urn:microsoft.com/office/officeart/2008/layout/HorizontalMultiLevelHierarchy"/>
    <dgm:cxn modelId="{BFE66898-0E53-4E41-B290-144E429B360B}" type="presParOf" srcId="{180DE3AF-A10D-4584-9BF3-2B7E3313900F}" destId="{C1FBF5FB-5C09-4E29-9F6E-9782D6F5DAD1}" srcOrd="0" destOrd="0" presId="urn:microsoft.com/office/officeart/2008/layout/HorizontalMultiLevelHierarchy"/>
    <dgm:cxn modelId="{FF6B2B9F-65FA-4B21-B158-6EE70932BDBC}" type="presParOf" srcId="{180DE3AF-A10D-4584-9BF3-2B7E3313900F}" destId="{7920A4CA-6D02-417C-8727-576F996DEBDB}" srcOrd="1" destOrd="0" presId="urn:microsoft.com/office/officeart/2008/layout/HorizontalMultiLevelHierarchy"/>
    <dgm:cxn modelId="{61A05DA0-A8E2-400D-B11A-84FDC951BD97}" type="presParOf" srcId="{C130D363-D9BC-48A3-B89B-BBA8BD3F198C}" destId="{769129BE-6BF7-46F9-ABC4-8CDE29708224}" srcOrd="4" destOrd="0" presId="urn:microsoft.com/office/officeart/2008/layout/HorizontalMultiLevelHierarchy"/>
    <dgm:cxn modelId="{4E91F5DA-4493-4EFC-890C-B402110F4DDC}" type="presParOf" srcId="{769129BE-6BF7-46F9-ABC4-8CDE29708224}" destId="{EE0A130B-B08B-429D-80FD-E74D120C17C8}" srcOrd="0" destOrd="0" presId="urn:microsoft.com/office/officeart/2008/layout/HorizontalMultiLevelHierarchy"/>
    <dgm:cxn modelId="{1E2CCEFA-00A6-4789-97D2-4334A9053879}" type="presParOf" srcId="{C130D363-D9BC-48A3-B89B-BBA8BD3F198C}" destId="{7B764D0A-7C34-41FC-9E3B-9252F9DD6A37}" srcOrd="5" destOrd="0" presId="urn:microsoft.com/office/officeart/2008/layout/HorizontalMultiLevelHierarchy"/>
    <dgm:cxn modelId="{05861634-AE25-419B-B131-A941849CABCD}" type="presParOf" srcId="{7B764D0A-7C34-41FC-9E3B-9252F9DD6A37}" destId="{AE190BFC-742A-4C53-8C00-4E5BB5626CD0}" srcOrd="0" destOrd="0" presId="urn:microsoft.com/office/officeart/2008/layout/HorizontalMultiLevelHierarchy"/>
    <dgm:cxn modelId="{0BD570F3-DDFA-4D6C-970A-27A97D184294}" type="presParOf" srcId="{7B764D0A-7C34-41FC-9E3B-9252F9DD6A37}" destId="{C1F6A287-1D48-4BB7-B858-C4FF98643F48}" srcOrd="1" destOrd="0" presId="urn:microsoft.com/office/officeart/2008/layout/HorizontalMultiLevelHierarchy"/>
    <dgm:cxn modelId="{C81548BA-8644-4041-A36D-AB7EF14069FA}" type="presParOf" srcId="{571D9A38-0E42-4AFF-A4C4-83D85DCA77CE}" destId="{4CCA1402-3FA7-4186-931E-2375219895E8}" srcOrd="4" destOrd="0" presId="urn:microsoft.com/office/officeart/2008/layout/HorizontalMultiLevelHierarchy"/>
    <dgm:cxn modelId="{91A1569C-BD2B-4D2A-91F2-AD5449B75668}" type="presParOf" srcId="{4CCA1402-3FA7-4186-931E-2375219895E8}" destId="{787BB527-934E-44F8-B480-D730BB7EBF02}" srcOrd="0" destOrd="0" presId="urn:microsoft.com/office/officeart/2008/layout/HorizontalMultiLevelHierarchy"/>
    <dgm:cxn modelId="{AD21A247-889D-45CB-AB14-D79AE86D922C}" type="presParOf" srcId="{571D9A38-0E42-4AFF-A4C4-83D85DCA77CE}" destId="{68D18328-638F-4AD8-BC3B-82724FF5CAE5}" srcOrd="5" destOrd="0" presId="urn:microsoft.com/office/officeart/2008/layout/HorizontalMultiLevelHierarchy"/>
    <dgm:cxn modelId="{520CE4B1-6E18-45FE-B300-F31F007B3811}" type="presParOf" srcId="{68D18328-638F-4AD8-BC3B-82724FF5CAE5}" destId="{6F2A1A5B-29EF-4F58-80DE-7208847048DA}" srcOrd="0" destOrd="0" presId="urn:microsoft.com/office/officeart/2008/layout/HorizontalMultiLevelHierarchy"/>
    <dgm:cxn modelId="{649110D6-4A97-4FB6-AC3F-88DF0DBF974F}" type="presParOf" srcId="{68D18328-638F-4AD8-BC3B-82724FF5CAE5}" destId="{1AB77210-C6DF-4685-83C9-909C80E980C3}" srcOrd="1" destOrd="0" presId="urn:microsoft.com/office/officeart/2008/layout/HorizontalMultiLevelHierarchy"/>
    <dgm:cxn modelId="{881BE888-F63A-4440-9E43-79763508CE3D}" type="presParOf" srcId="{1AB77210-C6DF-4685-83C9-909C80E980C3}" destId="{993CC199-2B1D-4C1E-82C4-3EBA5BC8F588}" srcOrd="0" destOrd="0" presId="urn:microsoft.com/office/officeart/2008/layout/HorizontalMultiLevelHierarchy"/>
    <dgm:cxn modelId="{11547FE9-7CE4-4B21-8FA9-A12A5ECB3DE4}" type="presParOf" srcId="{993CC199-2B1D-4C1E-82C4-3EBA5BC8F588}" destId="{9A7C5B52-AEA6-4221-90E8-3D691E5DE957}" srcOrd="0" destOrd="0" presId="urn:microsoft.com/office/officeart/2008/layout/HorizontalMultiLevelHierarchy"/>
    <dgm:cxn modelId="{393D5642-3EAD-47A8-A459-27C6DCB8C669}" type="presParOf" srcId="{1AB77210-C6DF-4685-83C9-909C80E980C3}" destId="{A07EE082-59D3-4EED-8B5A-418C9526A160}" srcOrd="1" destOrd="0" presId="urn:microsoft.com/office/officeart/2008/layout/HorizontalMultiLevelHierarchy"/>
    <dgm:cxn modelId="{0220FFD1-E064-4C57-8AD2-E590D0A51BBA}" type="presParOf" srcId="{A07EE082-59D3-4EED-8B5A-418C9526A160}" destId="{1C8365F7-89CD-4027-A4B6-1D7C1CCD19AE}" srcOrd="0" destOrd="0" presId="urn:microsoft.com/office/officeart/2008/layout/HorizontalMultiLevelHierarchy"/>
    <dgm:cxn modelId="{3328EB95-26CB-4DAA-807D-6140446EA086}" type="presParOf" srcId="{A07EE082-59D3-4EED-8B5A-418C9526A160}" destId="{54AE62B1-40E3-4320-A483-21A69920F31E}" srcOrd="1" destOrd="0" presId="urn:microsoft.com/office/officeart/2008/layout/HorizontalMultiLevelHierarchy"/>
    <dgm:cxn modelId="{BF9BD5FA-4D45-42FE-A04F-B4BAE57A6CBC}" type="presParOf" srcId="{1AB77210-C6DF-4685-83C9-909C80E980C3}" destId="{C83D8725-CB43-4317-BCBD-424D79651C5D}" srcOrd="2" destOrd="0" presId="urn:microsoft.com/office/officeart/2008/layout/HorizontalMultiLevelHierarchy"/>
    <dgm:cxn modelId="{ADA76250-8D91-4D51-8A47-6FDAC4B9DED3}" type="presParOf" srcId="{C83D8725-CB43-4317-BCBD-424D79651C5D}" destId="{BC1CE97C-FFF5-4001-9CDE-91D4E0BA6830}" srcOrd="0" destOrd="0" presId="urn:microsoft.com/office/officeart/2008/layout/HorizontalMultiLevelHierarchy"/>
    <dgm:cxn modelId="{772A3C93-1E13-4970-9CCB-E7D9DDC88F3A}" type="presParOf" srcId="{1AB77210-C6DF-4685-83C9-909C80E980C3}" destId="{106B70E4-84EB-459A-9A0D-06AF28CBF4A5}" srcOrd="3" destOrd="0" presId="urn:microsoft.com/office/officeart/2008/layout/HorizontalMultiLevelHierarchy"/>
    <dgm:cxn modelId="{9C7FEE72-7974-4003-92D6-D28D0CAB5392}" type="presParOf" srcId="{106B70E4-84EB-459A-9A0D-06AF28CBF4A5}" destId="{4922A089-0717-44E0-ACD6-581CE7AA7497}" srcOrd="0" destOrd="0" presId="urn:microsoft.com/office/officeart/2008/layout/HorizontalMultiLevelHierarchy"/>
    <dgm:cxn modelId="{B1BA7955-30E4-4637-8735-3AFB509DEDBB}" type="presParOf" srcId="{106B70E4-84EB-459A-9A0D-06AF28CBF4A5}" destId="{5CC940AE-A6A0-403A-957C-932CA098C7EC}" srcOrd="1" destOrd="0" presId="urn:microsoft.com/office/officeart/2008/layout/HorizontalMultiLevelHierarchy"/>
    <dgm:cxn modelId="{B6F67B88-FB75-4770-AA67-66F78ECD5AA1}" type="presParOf" srcId="{1AB77210-C6DF-4685-83C9-909C80E980C3}" destId="{A75B6DE9-F958-4360-82B6-770165474BBA}" srcOrd="4" destOrd="0" presId="urn:microsoft.com/office/officeart/2008/layout/HorizontalMultiLevelHierarchy"/>
    <dgm:cxn modelId="{B1058AB8-4940-48C4-B29D-BF5F065F7BDB}" type="presParOf" srcId="{A75B6DE9-F958-4360-82B6-770165474BBA}" destId="{35374D9F-1B3C-4CF8-92EE-91B79504DDF9}" srcOrd="0" destOrd="0" presId="urn:microsoft.com/office/officeart/2008/layout/HorizontalMultiLevelHierarchy"/>
    <dgm:cxn modelId="{3A626F02-0757-41F0-96AD-6C7FE59EA359}" type="presParOf" srcId="{1AB77210-C6DF-4685-83C9-909C80E980C3}" destId="{F9EDE9C2-6CA3-4221-AFAD-ADD4DDF01155}" srcOrd="5" destOrd="0" presId="urn:microsoft.com/office/officeart/2008/layout/HorizontalMultiLevelHierarchy"/>
    <dgm:cxn modelId="{C7CB3B9A-7C8A-47AF-BADA-D8A8102FB475}" type="presParOf" srcId="{F9EDE9C2-6CA3-4221-AFAD-ADD4DDF01155}" destId="{D346DE98-0AA9-46A0-A9AF-8B9AE831B38B}" srcOrd="0" destOrd="0" presId="urn:microsoft.com/office/officeart/2008/layout/HorizontalMultiLevelHierarchy"/>
    <dgm:cxn modelId="{6DE89A32-6392-48FC-A7C0-D14F4EEF774C}" type="presParOf" srcId="{F9EDE9C2-6CA3-4221-AFAD-ADD4DDF01155}" destId="{C7AAAC5A-322B-4FAE-AC5A-23ACB2F779F8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5B6DE9-F958-4360-82B6-770165474BBA}">
      <dsp:nvSpPr>
        <dsp:cNvPr id="0" name=""/>
        <dsp:cNvSpPr/>
      </dsp:nvSpPr>
      <dsp:spPr>
        <a:xfrm>
          <a:off x="4888334" y="4270746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7515" y="0"/>
              </a:lnTo>
              <a:lnTo>
                <a:pt x="207515" y="790835"/>
              </a:lnTo>
              <a:lnTo>
                <a:pt x="415030" y="790835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4643835"/>
        <a:ext cx="44656" cy="44656"/>
      </dsp:txXfrm>
    </dsp:sp>
    <dsp:sp modelId="{C83D8725-CB43-4317-BCBD-424D79651C5D}">
      <dsp:nvSpPr>
        <dsp:cNvPr id="0" name=""/>
        <dsp:cNvSpPr/>
      </dsp:nvSpPr>
      <dsp:spPr>
        <a:xfrm>
          <a:off x="4888334" y="4225026"/>
          <a:ext cx="41503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5030" y="4572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85473" y="4260370"/>
        <a:ext cx="20751" cy="20751"/>
      </dsp:txXfrm>
    </dsp:sp>
    <dsp:sp modelId="{993CC199-2B1D-4C1E-82C4-3EBA5BC8F588}">
      <dsp:nvSpPr>
        <dsp:cNvPr id="0" name=""/>
        <dsp:cNvSpPr/>
      </dsp:nvSpPr>
      <dsp:spPr>
        <a:xfrm>
          <a:off x="4888334" y="3479911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790835"/>
              </a:moveTo>
              <a:lnTo>
                <a:pt x="207515" y="790835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3853000"/>
        <a:ext cx="44656" cy="44656"/>
      </dsp:txXfrm>
    </dsp:sp>
    <dsp:sp modelId="{4CCA1402-3FA7-4186-931E-2375219895E8}">
      <dsp:nvSpPr>
        <dsp:cNvPr id="0" name=""/>
        <dsp:cNvSpPr/>
      </dsp:nvSpPr>
      <dsp:spPr>
        <a:xfrm>
          <a:off x="2398152" y="2293658"/>
          <a:ext cx="415030" cy="19770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7515" y="0"/>
              </a:lnTo>
              <a:lnTo>
                <a:pt x="207515" y="1977087"/>
              </a:lnTo>
              <a:lnTo>
                <a:pt x="415030" y="1977087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/>
        </a:p>
      </dsp:txBody>
      <dsp:txXfrm>
        <a:off x="2555162" y="3231697"/>
        <a:ext cx="101008" cy="101008"/>
      </dsp:txXfrm>
    </dsp:sp>
    <dsp:sp modelId="{769129BE-6BF7-46F9-ABC4-8CDE29708224}">
      <dsp:nvSpPr>
        <dsp:cNvPr id="0" name=""/>
        <dsp:cNvSpPr/>
      </dsp:nvSpPr>
      <dsp:spPr>
        <a:xfrm>
          <a:off x="4888334" y="1898240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7515" y="0"/>
              </a:lnTo>
              <a:lnTo>
                <a:pt x="207515" y="790835"/>
              </a:lnTo>
              <a:lnTo>
                <a:pt x="415030" y="790835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2271330"/>
        <a:ext cx="44656" cy="44656"/>
      </dsp:txXfrm>
    </dsp:sp>
    <dsp:sp modelId="{89310E8A-3C53-4672-A6CB-6B60A8D9C6F5}">
      <dsp:nvSpPr>
        <dsp:cNvPr id="0" name=""/>
        <dsp:cNvSpPr/>
      </dsp:nvSpPr>
      <dsp:spPr>
        <a:xfrm>
          <a:off x="4888334" y="1852520"/>
          <a:ext cx="41503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5030" y="4572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85473" y="1887865"/>
        <a:ext cx="20751" cy="20751"/>
      </dsp:txXfrm>
    </dsp:sp>
    <dsp:sp modelId="{AAA06584-76AB-4DF0-BA13-D1B669DF0D9B}">
      <dsp:nvSpPr>
        <dsp:cNvPr id="0" name=""/>
        <dsp:cNvSpPr/>
      </dsp:nvSpPr>
      <dsp:spPr>
        <a:xfrm>
          <a:off x="4888334" y="1107405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790835"/>
              </a:moveTo>
              <a:lnTo>
                <a:pt x="207515" y="790835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1480495"/>
        <a:ext cx="44656" cy="44656"/>
      </dsp:txXfrm>
    </dsp:sp>
    <dsp:sp modelId="{8827FCAB-FAA7-4078-9959-FA808E0CB318}">
      <dsp:nvSpPr>
        <dsp:cNvPr id="0" name=""/>
        <dsp:cNvSpPr/>
      </dsp:nvSpPr>
      <dsp:spPr>
        <a:xfrm>
          <a:off x="2398152" y="1898240"/>
          <a:ext cx="415030" cy="395417"/>
        </a:xfrm>
        <a:custGeom>
          <a:avLst/>
          <a:gdLst/>
          <a:ahLst/>
          <a:cxnLst/>
          <a:rect l="0" t="0" r="0" b="0"/>
          <a:pathLst>
            <a:path>
              <a:moveTo>
                <a:pt x="0" y="395417"/>
              </a:moveTo>
              <a:lnTo>
                <a:pt x="207515" y="395417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91336" y="2081618"/>
        <a:ext cx="28662" cy="28662"/>
      </dsp:txXfrm>
    </dsp:sp>
    <dsp:sp modelId="{C89DBAF5-177F-44C2-829F-413DCFD2238C}">
      <dsp:nvSpPr>
        <dsp:cNvPr id="0" name=""/>
        <dsp:cNvSpPr/>
      </dsp:nvSpPr>
      <dsp:spPr>
        <a:xfrm>
          <a:off x="4888334" y="270850"/>
          <a:ext cx="41503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5030" y="4572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85473" y="306194"/>
        <a:ext cx="20751" cy="20751"/>
      </dsp:txXfrm>
    </dsp:sp>
    <dsp:sp modelId="{5E10CCA1-9DBA-489B-B6DF-BBC2D8F8946C}">
      <dsp:nvSpPr>
        <dsp:cNvPr id="0" name=""/>
        <dsp:cNvSpPr/>
      </dsp:nvSpPr>
      <dsp:spPr>
        <a:xfrm>
          <a:off x="2398152" y="316570"/>
          <a:ext cx="415030" cy="1977087"/>
        </a:xfrm>
        <a:custGeom>
          <a:avLst/>
          <a:gdLst/>
          <a:ahLst/>
          <a:cxnLst/>
          <a:rect l="0" t="0" r="0" b="0"/>
          <a:pathLst>
            <a:path>
              <a:moveTo>
                <a:pt x="0" y="1977087"/>
              </a:moveTo>
              <a:lnTo>
                <a:pt x="207515" y="1977087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/>
        </a:p>
      </dsp:txBody>
      <dsp:txXfrm>
        <a:off x="2555162" y="1254609"/>
        <a:ext cx="101008" cy="101008"/>
      </dsp:txXfrm>
    </dsp:sp>
    <dsp:sp modelId="{6B0339C9-6B90-4361-87E0-48E9AB7C495C}">
      <dsp:nvSpPr>
        <dsp:cNvPr id="0" name=""/>
        <dsp:cNvSpPr/>
      </dsp:nvSpPr>
      <dsp:spPr>
        <a:xfrm rot="16200000">
          <a:off x="416901" y="1977324"/>
          <a:ext cx="3329832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28575" tIns="28575" rIns="28575" bIns="28575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500" kern="1200" dirty="0" smtClean="0"/>
            <a:t>贪心法</a:t>
          </a:r>
          <a:endParaRPr lang="zh-CN" altLang="en-US" sz="4500" kern="1200" dirty="0"/>
        </a:p>
      </dsp:txBody>
      <dsp:txXfrm>
        <a:off x="416901" y="1977324"/>
        <a:ext cx="3329832" cy="632668"/>
      </dsp:txXfrm>
    </dsp:sp>
    <dsp:sp modelId="{A75DC335-F2ED-4722-83BD-C75C52C6F130}">
      <dsp:nvSpPr>
        <dsp:cNvPr id="0" name=""/>
        <dsp:cNvSpPr/>
      </dsp:nvSpPr>
      <dsp:spPr>
        <a:xfrm>
          <a:off x="2813182" y="236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基本思想</a:t>
          </a:r>
          <a:endParaRPr lang="zh-CN" altLang="en-US" sz="2300" kern="1200" dirty="0"/>
        </a:p>
      </dsp:txBody>
      <dsp:txXfrm>
        <a:off x="2813182" y="236"/>
        <a:ext cx="2075151" cy="632668"/>
      </dsp:txXfrm>
    </dsp:sp>
    <dsp:sp modelId="{5D70B880-0A33-4466-AED6-432423B296DD}">
      <dsp:nvSpPr>
        <dsp:cNvPr id="0" name=""/>
        <dsp:cNvSpPr/>
      </dsp:nvSpPr>
      <dsp:spPr>
        <a:xfrm>
          <a:off x="5303364" y="236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埃及分数</a:t>
          </a:r>
          <a:endParaRPr lang="zh-CN" altLang="en-US" sz="2300" kern="1200" dirty="0"/>
        </a:p>
      </dsp:txBody>
      <dsp:txXfrm>
        <a:off x="5303364" y="236"/>
        <a:ext cx="2075151" cy="632668"/>
      </dsp:txXfrm>
    </dsp:sp>
    <dsp:sp modelId="{66CD7B77-3098-4C09-A069-47FE0AB039EF}">
      <dsp:nvSpPr>
        <dsp:cNvPr id="0" name=""/>
        <dsp:cNvSpPr/>
      </dsp:nvSpPr>
      <dsp:spPr>
        <a:xfrm>
          <a:off x="2813182" y="1581906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组合问题</a:t>
          </a:r>
          <a:endParaRPr lang="zh-CN" altLang="en-US" sz="2300" kern="1200" dirty="0"/>
        </a:p>
      </dsp:txBody>
      <dsp:txXfrm>
        <a:off x="2813182" y="1581906"/>
        <a:ext cx="2075151" cy="632668"/>
      </dsp:txXfrm>
    </dsp:sp>
    <dsp:sp modelId="{C792EDC3-D536-4E4F-8C24-2ACA5D7FD5CC}">
      <dsp:nvSpPr>
        <dsp:cNvPr id="0" name=""/>
        <dsp:cNvSpPr/>
      </dsp:nvSpPr>
      <dsp:spPr>
        <a:xfrm>
          <a:off x="5303364" y="791071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背包问题</a:t>
          </a:r>
          <a:endParaRPr lang="zh-CN" altLang="en-US" sz="2300" kern="1200" dirty="0"/>
        </a:p>
      </dsp:txBody>
      <dsp:txXfrm>
        <a:off x="5303364" y="791071"/>
        <a:ext cx="2075151" cy="632668"/>
      </dsp:txXfrm>
    </dsp:sp>
    <dsp:sp modelId="{C1FBF5FB-5C09-4E29-9F6E-9782D6F5DAD1}">
      <dsp:nvSpPr>
        <dsp:cNvPr id="0" name=""/>
        <dsp:cNvSpPr/>
      </dsp:nvSpPr>
      <dsp:spPr>
        <a:xfrm>
          <a:off x="5303364" y="1581906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活动安排问题</a:t>
          </a:r>
          <a:endParaRPr lang="zh-CN" altLang="en-US" sz="2300" kern="1200" dirty="0"/>
        </a:p>
      </dsp:txBody>
      <dsp:txXfrm>
        <a:off x="5303364" y="1581906"/>
        <a:ext cx="2075151" cy="632668"/>
      </dsp:txXfrm>
    </dsp:sp>
    <dsp:sp modelId="{AE190BFC-742A-4C53-8C00-4E5BB5626CD0}">
      <dsp:nvSpPr>
        <dsp:cNvPr id="0" name=""/>
        <dsp:cNvSpPr/>
      </dsp:nvSpPr>
      <dsp:spPr>
        <a:xfrm>
          <a:off x="5303364" y="2372741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多机调度问题</a:t>
          </a:r>
          <a:endParaRPr lang="zh-CN" altLang="en-US" sz="2300" kern="1200" dirty="0"/>
        </a:p>
      </dsp:txBody>
      <dsp:txXfrm>
        <a:off x="5303364" y="2372741"/>
        <a:ext cx="2075151" cy="632668"/>
      </dsp:txXfrm>
    </dsp:sp>
    <dsp:sp modelId="{6F2A1A5B-29EF-4F58-80DE-7208847048DA}">
      <dsp:nvSpPr>
        <dsp:cNvPr id="0" name=""/>
        <dsp:cNvSpPr/>
      </dsp:nvSpPr>
      <dsp:spPr>
        <a:xfrm>
          <a:off x="2813182" y="3954412"/>
          <a:ext cx="2075151" cy="632668"/>
        </a:xfrm>
        <a:prstGeom prst="rect">
          <a:avLst/>
        </a:prstGeom>
        <a:solidFill>
          <a:schemeClr val="accent1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图问题</a:t>
          </a:r>
          <a:endParaRPr lang="zh-CN" altLang="en-US" sz="2300" kern="1200" dirty="0"/>
        </a:p>
      </dsp:txBody>
      <dsp:txXfrm>
        <a:off x="2813182" y="3954412"/>
        <a:ext cx="2075151" cy="632668"/>
      </dsp:txXfrm>
    </dsp:sp>
    <dsp:sp modelId="{1C8365F7-89CD-4027-A4B6-1D7C1CCD19AE}">
      <dsp:nvSpPr>
        <dsp:cNvPr id="0" name=""/>
        <dsp:cNvSpPr/>
      </dsp:nvSpPr>
      <dsp:spPr>
        <a:xfrm>
          <a:off x="5303364" y="3163577"/>
          <a:ext cx="2075151" cy="632668"/>
        </a:xfrm>
        <a:prstGeom prst="rect">
          <a:avLst/>
        </a:prstGeom>
        <a:solidFill>
          <a:schemeClr val="accent1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300" kern="1200" dirty="0" smtClean="0"/>
            <a:t>TSP</a:t>
          </a:r>
          <a:r>
            <a:rPr lang="zh-CN" altLang="en-US" sz="2300" kern="1200" dirty="0" smtClean="0"/>
            <a:t>问题</a:t>
          </a:r>
          <a:endParaRPr lang="zh-CN" altLang="en-US" sz="2300" kern="1200" dirty="0"/>
        </a:p>
      </dsp:txBody>
      <dsp:txXfrm>
        <a:off x="5303364" y="3163577"/>
        <a:ext cx="2075151" cy="632668"/>
      </dsp:txXfrm>
    </dsp:sp>
    <dsp:sp modelId="{4922A089-0717-44E0-ACD6-581CE7AA7497}">
      <dsp:nvSpPr>
        <dsp:cNvPr id="0" name=""/>
        <dsp:cNvSpPr/>
      </dsp:nvSpPr>
      <dsp:spPr>
        <a:xfrm>
          <a:off x="5303364" y="3954412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图着色问题</a:t>
          </a:r>
          <a:endParaRPr lang="zh-CN" altLang="en-US" sz="2300" kern="1200" dirty="0"/>
        </a:p>
      </dsp:txBody>
      <dsp:txXfrm>
        <a:off x="5303364" y="3954412"/>
        <a:ext cx="2075151" cy="632668"/>
      </dsp:txXfrm>
    </dsp:sp>
    <dsp:sp modelId="{D346DE98-0AA9-46A0-A9AF-8B9AE831B38B}">
      <dsp:nvSpPr>
        <dsp:cNvPr id="0" name=""/>
        <dsp:cNvSpPr/>
      </dsp:nvSpPr>
      <dsp:spPr>
        <a:xfrm>
          <a:off x="5303364" y="4745247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最小生成树问题</a:t>
          </a:r>
          <a:endParaRPr lang="zh-CN" altLang="en-US" sz="2300" kern="1200" dirty="0"/>
        </a:p>
      </dsp:txBody>
      <dsp:txXfrm>
        <a:off x="5303364" y="4745247"/>
        <a:ext cx="2075151" cy="6326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F2C74E-6464-436E-9B74-079B248C403B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8C54219-928E-4EB9-9FAE-774BFEA3A0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98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C54219-928E-4EB9-9FAE-774BFEA3A068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25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A4E36164-F9A8-4B5F-AD6A-2C8A2013B838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F1B7F-2E38-4CC9-B07B-FC1E7A6F2F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217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61156-1F46-4CCE-B8ED-7A8BD201646A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F1D93-99E9-4001-BA45-A1392728D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8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313DA-E1A7-4C5C-9936-258C2C9D30DF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516B0-94FA-4F55-8C91-40D664D5CA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6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5159-B8C2-4CD2-86EA-D9E255919751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E645-397C-4996-BF5E-985FBC6CE8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12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CD11E-1364-43BB-9D94-1AA96B74CDDD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D34ED-5C4F-4FCF-A1A0-0811FFE6AC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69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EF860-3E9A-43E8-8460-DF76AF6EFAC6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02E-960D-445A-B092-6516C1826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48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45F7-F696-4FB7-8C32-B03733648513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0FC09-00C4-42C3-9478-C069976024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19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D7711-BFBA-4ABB-BFC0-CB96873FC335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6805-8264-4760-B36D-6BDBD7D13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288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766C5-F7BE-4E86-B226-0C611363F74E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A3193-8BB4-4187-8CBB-AFFA2F5EE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5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D6CC-A5E5-4D1B-9243-6CCA4A173E2D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2B361-C53D-4863-9028-D7C104A4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67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E49EF-E368-4320-9C85-D952AE75B13B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CA136-4917-4DA6-9AA0-58C312443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80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FE0FA07D-B1B5-42E8-A5FC-F39EA0639E0A}" type="datetimeFigureOut">
              <a:rPr lang="zh-CN" altLang="en-US"/>
              <a:pPr>
                <a:defRPr/>
              </a:pPr>
              <a:t>2020/5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3B962347-B629-44BA-AA14-302D252E0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9" r:id="rId1"/>
    <p:sldLayoutId id="2147484615" r:id="rId2"/>
    <p:sldLayoutId id="2147484620" r:id="rId3"/>
    <p:sldLayoutId id="2147484616" r:id="rId4"/>
    <p:sldLayoutId id="2147484617" r:id="rId5"/>
    <p:sldLayoutId id="2147484621" r:id="rId6"/>
    <p:sldLayoutId id="2147484622" r:id="rId7"/>
    <p:sldLayoutId id="2147484623" r:id="rId8"/>
    <p:sldLayoutId id="2147484624" r:id="rId9"/>
    <p:sldLayoutId id="2147484618" r:id="rId10"/>
    <p:sldLayoutId id="21474846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贪心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681038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 smtClean="0"/>
              <a:t>林煜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altLang="zh-CN" dirty="0" smtClean="0"/>
              <a:t>linyd@gcu.edu.co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 </a:t>
            </a:r>
            <a:r>
              <a:rPr lang="zh-CN" altLang="en-US" dirty="0" smtClean="0"/>
              <a:t>图问题中的贪心法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TSP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图着色问题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最小生成树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217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.1 TSP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从某个城市出发，遍历其余城市一次再回到出发城市，要求路程最短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贪心策略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最短链接策略：从相邻边中</a:t>
            </a:r>
            <a:r>
              <a:rPr lang="zh-CN" altLang="en-US" dirty="0">
                <a:solidFill>
                  <a:srgbClr val="FF0000"/>
                </a:solidFill>
              </a:rPr>
              <a:t>选择权重最小的边</a:t>
            </a:r>
            <a:r>
              <a:rPr lang="zh-CN" altLang="en-US" dirty="0"/>
              <a:t>，构成路径的一部分</a:t>
            </a:r>
          </a:p>
        </p:txBody>
      </p:sp>
    </p:spTree>
    <p:extLst>
      <p:ext uri="{BB962C8B-B14F-4D97-AF65-F5344CB8AC3E}">
        <p14:creationId xmlns:p14="http://schemas.microsoft.com/office/powerpoint/2010/main" val="2978767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实例：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395536" y="2130834"/>
            <a:ext cx="4502246" cy="3314390"/>
            <a:chOff x="683568" y="1772816"/>
            <a:chExt cx="4502246" cy="3314390"/>
          </a:xfrm>
        </p:grpSpPr>
        <p:sp>
          <p:nvSpPr>
            <p:cNvPr id="5" name="Text Box 215"/>
            <p:cNvSpPr txBox="1">
              <a:spLocks noChangeArrowheads="1"/>
            </p:cNvSpPr>
            <p:nvPr/>
          </p:nvSpPr>
          <p:spPr bwMode="auto">
            <a:xfrm>
              <a:off x="683568" y="1772816"/>
              <a:ext cx="4502246" cy="3314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3200" b="1" dirty="0">
                <a:latin typeface="Times New Roman" pitchFamily="18" charset="0"/>
              </a:endParaRPr>
            </a:p>
            <a:p>
              <a:pPr algn="just"/>
              <a:endParaRPr lang="en-US" altLang="zh-CN" sz="3200" b="1" dirty="0">
                <a:latin typeface="Times New Roman" pitchFamily="18" charset="0"/>
              </a:endParaRPr>
            </a:p>
            <a:p>
              <a:pPr algn="just"/>
              <a:endParaRPr lang="en-US" altLang="zh-CN" sz="3200" b="1" dirty="0" smtClean="0">
                <a:latin typeface="Times New Roman" pitchFamily="18" charset="0"/>
              </a:endParaRPr>
            </a:p>
            <a:p>
              <a:pPr algn="just"/>
              <a:r>
                <a:rPr lang="en-US" altLang="zh-CN" sz="3200" b="1" dirty="0" smtClean="0">
                  <a:latin typeface="Times New Roman" pitchFamily="18" charset="0"/>
                </a:rPr>
                <a:t>C</a:t>
              </a:r>
              <a:r>
                <a:rPr lang="en-US" altLang="zh-CN" sz="3200" b="1" dirty="0">
                  <a:latin typeface="Times New Roman" pitchFamily="18" charset="0"/>
                </a:rPr>
                <a:t>=</a:t>
              </a:r>
            </a:p>
            <a:p>
              <a:pPr algn="just"/>
              <a:endParaRPr lang="en-US" altLang="zh-CN" sz="3200" b="1" dirty="0">
                <a:latin typeface="Times New Roman" pitchFamily="18" charset="0"/>
              </a:endParaRPr>
            </a:p>
          </p:txBody>
        </p:sp>
        <p:sp>
          <p:nvSpPr>
            <p:cNvPr id="6" name="AutoShape 216"/>
            <p:cNvSpPr>
              <a:spLocks noChangeArrowheads="1"/>
            </p:cNvSpPr>
            <p:nvPr/>
          </p:nvSpPr>
          <p:spPr bwMode="auto">
            <a:xfrm>
              <a:off x="1382195" y="2147701"/>
              <a:ext cx="2854254" cy="2784487"/>
            </a:xfrm>
            <a:prstGeom prst="bracketPair">
              <a:avLst>
                <a:gd name="adj" fmla="val 586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0"/>
            <a:lstStyle/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∞   3    3    2    6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3   ∞    7    3    2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3    7    ∞   2    5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2    3     2   ∞   3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6    2     5    3  ∞</a:t>
              </a:r>
            </a:p>
          </p:txBody>
        </p:sp>
      </p:grpSp>
      <p:sp>
        <p:nvSpPr>
          <p:cNvPr id="8" name="右箭头 7"/>
          <p:cNvSpPr/>
          <p:nvPr/>
        </p:nvSpPr>
        <p:spPr>
          <a:xfrm>
            <a:off x="4572000" y="3645024"/>
            <a:ext cx="50405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5580112" y="2505719"/>
            <a:ext cx="2808312" cy="2784487"/>
            <a:chOff x="5580112" y="2505719"/>
            <a:chExt cx="2808312" cy="2784487"/>
          </a:xfrm>
        </p:grpSpPr>
        <p:sp>
          <p:nvSpPr>
            <p:cNvPr id="9" name="椭圆 8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11" name="椭圆 10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5" name="直接箭头连接符 14"/>
            <p:cNvCxnSpPr>
              <a:stCxn id="9" idx="3"/>
              <a:endCxn id="11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endCxn id="12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endCxn id="13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9" idx="5"/>
              <a:endCxn id="10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11" idx="4"/>
              <a:endCxn id="12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11" idx="5"/>
              <a:endCxn id="13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11" idx="6"/>
              <a:endCxn id="10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stCxn id="12" idx="6"/>
              <a:endCxn id="13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2" idx="7"/>
              <a:endCxn id="10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stCxn id="13" idx="7"/>
              <a:endCxn id="10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88834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34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为出发城市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404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3422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选择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为出发城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相连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37701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34227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选择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为出发城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相连的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589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</a:t>
            </a:r>
            <a:r>
              <a:rPr lang="zh-CN" altLang="en-US" dirty="0" smtClean="0">
                <a:solidFill>
                  <a:srgbClr val="FF0000"/>
                </a:solidFill>
              </a:rPr>
              <a:t>相邻且不为出发点的权重</a:t>
            </a:r>
            <a:r>
              <a:rPr lang="zh-CN" altLang="en-US" dirty="0">
                <a:solidFill>
                  <a:srgbClr val="FF0000"/>
                </a:solidFill>
              </a:rPr>
              <a:t>最小的点</a:t>
            </a:r>
            <a:r>
              <a:rPr lang="zh-CN" altLang="en-US" dirty="0"/>
              <a:t>，将最后一点跟出发点相连，构成</a:t>
            </a:r>
            <a:r>
              <a:rPr lang="zh-CN" altLang="en-US" dirty="0" smtClean="0"/>
              <a:t>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952328"/>
            <a:chOff x="5580112" y="2505719"/>
            <a:chExt cx="2808312" cy="2952328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60452" y="508871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052048" y="436863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相连的边（与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的连边不考虑）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0606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952328"/>
            <a:chOff x="5580112" y="2505719"/>
            <a:chExt cx="2808312" cy="2952328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60452" y="508871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latin typeface="+mn-ea"/>
                <a:ea typeface="+mn-ea"/>
              </a:rPr>
              <a:t>4</a:t>
            </a:r>
            <a:r>
              <a:rPr lang="zh-CN" altLang="en-US" sz="2400" dirty="0" smtClean="0">
                <a:latin typeface="+mn-ea"/>
                <a:ea typeface="+mn-ea"/>
              </a:rPr>
              <a:t>相连的边（与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的连边不考虑）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99201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47792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1" name="圆角矩形标注 30"/>
          <p:cNvSpPr/>
          <p:nvPr/>
        </p:nvSpPr>
        <p:spPr>
          <a:xfrm>
            <a:off x="4211960" y="2924944"/>
            <a:ext cx="1550008" cy="722430"/>
          </a:xfrm>
          <a:prstGeom prst="wedgeRoundRectCallout">
            <a:avLst>
              <a:gd name="adj1" fmla="val 60616"/>
              <a:gd name="adj2" fmla="val 120198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与出发点的边不考虑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90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87952" y="4377927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96444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内容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64882976"/>
              </p:ext>
            </p:extLst>
          </p:nvPr>
        </p:nvGraphicFramePr>
        <p:xfrm>
          <a:off x="0" y="1219200"/>
          <a:ext cx="9144000" cy="53781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1258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3" name="圆角矩形标注 32"/>
          <p:cNvSpPr/>
          <p:nvPr/>
        </p:nvSpPr>
        <p:spPr>
          <a:xfrm>
            <a:off x="7545744" y="5273394"/>
            <a:ext cx="848707" cy="634609"/>
          </a:xfrm>
          <a:prstGeom prst="wedgeRoundRectCallout">
            <a:avLst>
              <a:gd name="adj1" fmla="val -89041"/>
              <a:gd name="adj2" fmla="val -65559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回路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519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3818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87784" y="2957029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12947" y="2765871"/>
            <a:ext cx="410306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依次选择后面的结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最后结点与同发点相连，构成回路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11" name="直接连接符 10"/>
          <p:cNvCxnSpPr>
            <a:stCxn id="7" idx="7"/>
            <a:endCxn id="5" idx="3"/>
          </p:cNvCxnSpPr>
          <p:nvPr/>
        </p:nvCxnSpPr>
        <p:spPr>
          <a:xfrm flipV="1">
            <a:off x="5328069" y="3560661"/>
            <a:ext cx="672782" cy="58795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9552" y="6351711"/>
            <a:ext cx="8286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	</a:t>
            </a:r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3=14</a:t>
            </a:r>
            <a:endParaRPr lang="zh-CN" altLang="en-US" sz="24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050072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7064"/>
            <a:ext cx="9144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int</a:t>
            </a:r>
            <a:r>
              <a:rPr lang="en-US" altLang="zh-CN" sz="2000" dirty="0"/>
              <a:t> TSP1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arc[n][n],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w</a:t>
            </a:r>
            <a:r>
              <a:rPr lang="en-US" altLang="zh-CN" sz="2000" dirty="0" smtClean="0"/>
              <a:t>)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w</a:t>
            </a:r>
            <a:r>
              <a:rPr lang="zh-CN" altLang="en-US" sz="2000" dirty="0" smtClean="0">
                <a:solidFill>
                  <a:srgbClr val="008000"/>
                </a:solidFill>
              </a:rPr>
              <a:t>为出发顶点编号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edgeCount</a:t>
            </a:r>
            <a:r>
              <a:rPr lang="en-US" altLang="zh-CN" sz="2000" dirty="0"/>
              <a:t> = 0, </a:t>
            </a:r>
            <a:r>
              <a:rPr lang="en-US" altLang="zh-CN" sz="2000" dirty="0" err="1"/>
              <a:t>TSPLength</a:t>
            </a:r>
            <a:r>
              <a:rPr lang="en-US" altLang="zh-CN" sz="2000" dirty="0"/>
              <a:t> = 0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min, u, v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flag[n] = {0};                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标记哪些点被选过</a:t>
            </a:r>
            <a:endParaRPr lang="zh-CN" altLang="en-US" sz="2000" dirty="0">
              <a:solidFill>
                <a:srgbClr val="008000"/>
              </a:solidFill>
            </a:endParaRPr>
          </a:p>
          <a:p>
            <a:r>
              <a:rPr lang="zh-CN" altLang="en-US" sz="2000" dirty="0"/>
              <a:t>	</a:t>
            </a:r>
            <a:r>
              <a:rPr lang="en-US" altLang="zh-CN" sz="2000" dirty="0"/>
              <a:t>u = w; flag[w] = 1;</a:t>
            </a:r>
          </a:p>
          <a:p>
            <a:r>
              <a:rPr lang="en-US" altLang="zh-CN" sz="2000" dirty="0"/>
              <a:t>	while (</a:t>
            </a:r>
            <a:r>
              <a:rPr lang="en-US" altLang="zh-CN" sz="2000" dirty="0" err="1"/>
              <a:t>edgeCount</a:t>
            </a:r>
            <a:r>
              <a:rPr lang="en-US" altLang="zh-CN" sz="2000" dirty="0"/>
              <a:t> &lt; n-1)        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循环直到边数等于</a:t>
            </a:r>
            <a:r>
              <a:rPr lang="en-US" altLang="zh-CN" sz="2000" dirty="0">
                <a:solidFill>
                  <a:srgbClr val="008000"/>
                </a:solidFill>
              </a:rPr>
              <a:t>n-1</a:t>
            </a:r>
          </a:p>
          <a:p>
            <a:r>
              <a:rPr lang="en-US" altLang="zh-CN" sz="2000" dirty="0"/>
              <a:t>	{</a:t>
            </a:r>
          </a:p>
          <a:p>
            <a:r>
              <a:rPr lang="en-US" altLang="zh-CN" sz="2000" dirty="0"/>
              <a:t>		min  = 100;</a:t>
            </a:r>
          </a:p>
          <a:p>
            <a:r>
              <a:rPr lang="en-US" altLang="zh-CN" sz="2000" dirty="0"/>
              <a:t>		for 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j = 0; j &lt; n; j++)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求</a:t>
            </a:r>
            <a:r>
              <a:rPr lang="en-US" altLang="zh-CN" sz="2000" dirty="0">
                <a:solidFill>
                  <a:srgbClr val="008000"/>
                </a:solidFill>
              </a:rPr>
              <a:t>arc[u]</a:t>
            </a:r>
            <a:r>
              <a:rPr lang="zh-CN" altLang="en-US" sz="2000" dirty="0">
                <a:solidFill>
                  <a:srgbClr val="008000"/>
                </a:solidFill>
              </a:rPr>
              <a:t>中的最小值</a:t>
            </a:r>
          </a:p>
          <a:p>
            <a:r>
              <a:rPr lang="zh-CN" altLang="en-US" sz="2000" dirty="0"/>
              <a:t>			</a:t>
            </a:r>
            <a:r>
              <a:rPr lang="en-US" altLang="zh-CN" sz="2000" dirty="0"/>
              <a:t>if ((flag[j] == 0) &amp;&amp; (</a:t>
            </a:r>
            <a:r>
              <a:rPr lang="en-US" altLang="zh-CN" sz="2000" dirty="0">
                <a:solidFill>
                  <a:srgbClr val="FF0000"/>
                </a:solidFill>
              </a:rPr>
              <a:t>arc[u][j] != 0</a:t>
            </a:r>
            <a:r>
              <a:rPr lang="en-US" altLang="zh-CN" sz="2000" dirty="0"/>
              <a:t>) &amp;&amp; (arc[u][j] &lt; min)) {</a:t>
            </a:r>
          </a:p>
          <a:p>
            <a:r>
              <a:rPr lang="en-US" altLang="zh-CN" sz="2000" dirty="0"/>
              <a:t>				v = j;</a:t>
            </a:r>
          </a:p>
          <a:p>
            <a:r>
              <a:rPr lang="en-US" altLang="zh-CN" sz="2000" dirty="0"/>
              <a:t>				min = arc[u][j];</a:t>
            </a:r>
          </a:p>
          <a:p>
            <a:r>
              <a:rPr lang="en-US" altLang="zh-CN" sz="2000" dirty="0"/>
              <a:t>			}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TSPLength</a:t>
            </a:r>
            <a:r>
              <a:rPr lang="en-US" altLang="zh-CN" sz="2000" dirty="0"/>
              <a:t> += arc[u][v</a:t>
            </a:r>
            <a:r>
              <a:rPr lang="en-US" altLang="zh-CN" sz="2000" dirty="0" smtClean="0"/>
              <a:t>];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记录当前路径长度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flag[v] = 1; </a:t>
            </a:r>
            <a:r>
              <a:rPr lang="en-US" altLang="zh-CN" sz="2000" dirty="0" err="1"/>
              <a:t>edgeCount</a:t>
            </a:r>
            <a:r>
              <a:rPr lang="en-US" altLang="zh-CN" sz="2000" dirty="0"/>
              <a:t>++;       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标记当前顶点被选中</a:t>
            </a:r>
            <a:endParaRPr lang="zh-CN" altLang="en-US" sz="2000" dirty="0">
              <a:solidFill>
                <a:srgbClr val="008000"/>
              </a:solidFill>
            </a:endParaRPr>
          </a:p>
          <a:p>
            <a:r>
              <a:rPr lang="zh-CN" altLang="en-US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u&lt;&lt;"--&gt;"&lt;&lt;v&lt;&lt;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     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输出经过的路径</a:t>
            </a:r>
          </a:p>
          <a:p>
            <a:r>
              <a:rPr lang="zh-CN" altLang="en-US" sz="2000" dirty="0"/>
              <a:t>		</a:t>
            </a:r>
            <a:r>
              <a:rPr lang="en-US" altLang="zh-CN" sz="2000" dirty="0"/>
              <a:t>u = v</a:t>
            </a:r>
            <a:r>
              <a:rPr lang="en-US" altLang="zh-CN" sz="2000" dirty="0" smtClean="0"/>
              <a:t>;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更新当前出发点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}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v&lt;&lt;"--&gt;0"&lt;&lt;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           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输出最后的回边</a:t>
            </a:r>
          </a:p>
          <a:p>
            <a:r>
              <a:rPr lang="zh-CN" altLang="en-US" sz="2000" dirty="0"/>
              <a:t>	</a:t>
            </a:r>
            <a:r>
              <a:rPr lang="en-US" altLang="zh-CN" sz="2000" dirty="0"/>
              <a:t>return (</a:t>
            </a:r>
            <a:r>
              <a:rPr lang="en-US" altLang="zh-CN" sz="2000" dirty="0" err="1"/>
              <a:t>TSPLength</a:t>
            </a:r>
            <a:r>
              <a:rPr lang="en-US" altLang="zh-CN" sz="2000" dirty="0"/>
              <a:t> + arc[v][0</a:t>
            </a:r>
            <a:r>
              <a:rPr lang="en-US" altLang="zh-CN" sz="2000" dirty="0" smtClean="0"/>
              <a:t>]);  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计算最后回路长度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3633311"/>
            <a:ext cx="1377672" cy="408623"/>
          </a:xfrm>
          <a:prstGeom prst="wedgeRoundRectCallout">
            <a:avLst>
              <a:gd name="adj1" fmla="val -35582"/>
              <a:gd name="adj2" fmla="val -116521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有相连的边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4211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最近邻</a:t>
            </a:r>
            <a:r>
              <a:rPr lang="zh-CN" altLang="en-US" dirty="0"/>
              <a:t>点</a:t>
            </a:r>
            <a:r>
              <a:rPr lang="zh-CN" altLang="en-US" dirty="0" smtClean="0"/>
              <a:t>策略的时间复杂度：</a:t>
            </a:r>
            <a:endParaRPr lang="en-US" altLang="zh-CN" dirty="0" smtClean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需要依次选取</a:t>
            </a:r>
            <a:r>
              <a:rPr lang="en-US" altLang="zh-CN" dirty="0"/>
              <a:t>n-1</a:t>
            </a:r>
            <a:r>
              <a:rPr lang="zh-CN" altLang="en-US" dirty="0"/>
              <a:t>个结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 smtClean="0"/>
              <a:t>确定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个</a:t>
            </a:r>
            <a:r>
              <a:rPr lang="zh-CN" altLang="en-US" dirty="0"/>
              <a:t>结点，需要</a:t>
            </a:r>
            <a:r>
              <a:rPr lang="zh-CN" altLang="en-US" dirty="0" smtClean="0"/>
              <a:t>扫描剩余的</a:t>
            </a:r>
            <a:r>
              <a:rPr lang="en-US" altLang="zh-CN" dirty="0" smtClean="0"/>
              <a:t>n-i</a:t>
            </a:r>
            <a:r>
              <a:rPr lang="zh-CN" altLang="en-US" dirty="0" smtClean="0"/>
              <a:t>个结点，选择与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个结点相邻且权重最小的结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/>
          </a:p>
          <a:p>
            <a:pPr marL="0" indent="0">
              <a:buNone/>
              <a:defRPr/>
            </a:pPr>
            <a:r>
              <a:rPr lang="zh-CN" altLang="en-US" dirty="0"/>
              <a:t>因此时间复杂度为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由于最后一个结点与起点的连线无法抉择，若该连线的权重很大，该方法也只能接受这条路径</a:t>
            </a:r>
            <a:endParaRPr lang="zh-CN" altLang="en-US" dirty="0"/>
          </a:p>
          <a:p>
            <a:pPr marL="0" indent="0"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43692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095821" y="1633537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04163" y="2957029"/>
              <a:ext cx="466474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b="1" dirty="0" smtClean="0"/>
                <a:t>100</a:t>
              </a:r>
              <a:endParaRPr lang="zh-CN" altLang="en-US" sz="2400" b="1" dirty="0"/>
            </a:p>
          </p:txBody>
        </p:sp>
      </p:grpSp>
      <p:cxnSp>
        <p:nvCxnSpPr>
          <p:cNvPr id="19" name="直接连接符 18"/>
          <p:cNvCxnSpPr>
            <a:stCxn id="7" idx="7"/>
            <a:endCxn id="5" idx="3"/>
          </p:cNvCxnSpPr>
          <p:nvPr/>
        </p:nvCxnSpPr>
        <p:spPr>
          <a:xfrm flipV="1">
            <a:off x="3587522" y="2125238"/>
            <a:ext cx="672782" cy="58795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3528" y="5157192"/>
            <a:ext cx="8468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	</a:t>
            </a:r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+mn-ea"/>
                <a:sym typeface="Wingdings" pitchFamily="2" charset="2"/>
              </a:rPr>
              <a:t>100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+mn-ea"/>
                <a:sym typeface="Wingdings" pitchFamily="2" charset="2"/>
              </a:rPr>
              <a:t>111</a:t>
            </a:r>
            <a:endParaRPr lang="zh-CN" altLang="en-US" sz="24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802110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最短链接</a:t>
            </a:r>
            <a:r>
              <a:rPr lang="zh-CN" altLang="en-US" dirty="0"/>
              <a:t>策略：从相邻边中选择权重最小的边，构成路径的</a:t>
            </a:r>
            <a:r>
              <a:rPr lang="zh-CN" altLang="en-US" dirty="0" smtClean="0"/>
              <a:t>一部分。被先中的边应满足三个条件：</a:t>
            </a:r>
            <a:endParaRPr lang="en-US" altLang="zh-CN" dirty="0" smtClean="0"/>
          </a:p>
          <a:p>
            <a:r>
              <a:rPr lang="zh-CN" altLang="en-US" dirty="0" smtClean="0"/>
              <a:t>选中</a:t>
            </a:r>
            <a:r>
              <a:rPr lang="zh-CN" altLang="en-US" dirty="0"/>
              <a:t>边加到路径中不会构成</a:t>
            </a:r>
            <a:r>
              <a:rPr lang="zh-CN" altLang="en-US" dirty="0" smtClean="0"/>
              <a:t>回路</a:t>
            </a:r>
            <a:endParaRPr lang="en-US" altLang="zh-CN" dirty="0" smtClean="0"/>
          </a:p>
          <a:p>
            <a:r>
              <a:rPr lang="zh-CN" altLang="en-US" dirty="0"/>
              <a:t>选中边加到路径中不会出现分枝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259632" y="3248069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4932040" y="3248069"/>
            <a:ext cx="2808312" cy="2784487"/>
            <a:chOff x="5580112" y="2505719"/>
            <a:chExt cx="2808312" cy="2784487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37" name="直接箭头连接符 36"/>
            <p:cNvCxnSpPr>
              <a:stCxn id="32" idx="3"/>
              <a:endCxn id="34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endCxn id="35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endCxn id="36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32" idx="5"/>
              <a:endCxn id="33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4" idx="4"/>
              <a:endCxn id="35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4" idx="5"/>
              <a:endCxn id="36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34" idx="6"/>
              <a:endCxn id="33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35" idx="7"/>
              <a:endCxn id="33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>
              <a:stCxn id="36" idx="7"/>
              <a:endCxn id="33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339752" y="630932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回路</a:t>
            </a:r>
            <a:endParaRPr lang="zh-CN" alt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6023178" y="630932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分枝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022075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</a:t>
            </a:r>
            <a:r>
              <a:rPr lang="zh-CN" altLang="en-US" dirty="0" smtClean="0"/>
              <a:t>一部分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30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52164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5944653" cy="2784487"/>
            <a:chOff x="5580112" y="2505719"/>
            <a:chExt cx="5944653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59527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968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 </a:t>
            </a:r>
            <a:r>
              <a:rPr lang="zh-CN" altLang="en-US" dirty="0"/>
              <a:t>贪心</a:t>
            </a:r>
            <a:r>
              <a:rPr lang="zh-CN" altLang="en-US" dirty="0" smtClean="0"/>
              <a:t>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52216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dirty="0" smtClean="0"/>
              <a:t>一个简单的例子：红包问题</a:t>
            </a: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    “奶茶姐姐”节快到了，为了获得最大优惠，你在不眠不休的准备中抢了一堆红包，假设现在帐户上的红包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元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元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元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角</a:t>
            </a:r>
            <a:r>
              <a:rPr lang="en-US" altLang="zh-CN" dirty="0" smtClean="0"/>
              <a:t>20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角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个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角数不清。可是刘强东也不傻，他规定红包抵扣的总数不能高于订单总额的</a:t>
            </a:r>
            <a:r>
              <a:rPr lang="en-US" altLang="zh-CN" dirty="0" smtClean="0"/>
              <a:t>15%</a:t>
            </a:r>
            <a:r>
              <a:rPr lang="zh-CN" altLang="en-US" dirty="0" smtClean="0"/>
              <a:t>，且每单只多能用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红包。现在你的购物事里准备了</a:t>
            </a:r>
            <a:r>
              <a:rPr lang="en-US" altLang="zh-CN" dirty="0" smtClean="0"/>
              <a:t>200</a:t>
            </a:r>
            <a:r>
              <a:rPr lang="zh-CN" altLang="en-US" dirty="0" smtClean="0"/>
              <a:t>元的订单，你会怎么用这些红包？</a:t>
            </a: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想法：先用面值最大的红包，剩余的用面值次大的红包，直到付清红包总金额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或者红包数量大于</a:t>
            </a:r>
            <a:r>
              <a:rPr lang="en-US" altLang="zh-CN" dirty="0" smtClean="0"/>
              <a:t>10</a:t>
            </a:r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方案：</a:t>
            </a:r>
            <a:r>
              <a:rPr lang="en-US" altLang="zh-CN" dirty="0" smtClean="0"/>
              <a:t>5</a:t>
            </a:r>
            <a:r>
              <a:rPr lang="zh-CN" altLang="en-US" dirty="0" smtClean="0"/>
              <a:t>元</a:t>
            </a:r>
            <a:r>
              <a:rPr lang="en-US" altLang="zh-CN" dirty="0" smtClean="0"/>
              <a:t>*2 + 2</a:t>
            </a:r>
            <a:r>
              <a:rPr lang="zh-CN" altLang="en-US" dirty="0" smtClean="0"/>
              <a:t>元</a:t>
            </a:r>
            <a:r>
              <a:rPr lang="en-US" altLang="zh-CN" dirty="0" smtClean="0"/>
              <a:t>*4 + 1</a:t>
            </a:r>
            <a:r>
              <a:rPr lang="zh-CN" altLang="en-US" dirty="0" smtClean="0"/>
              <a:t>元</a:t>
            </a:r>
            <a:r>
              <a:rPr lang="en-US" altLang="zh-CN" dirty="0" smtClean="0"/>
              <a:t>*4 = 22</a:t>
            </a:r>
            <a:r>
              <a:rPr lang="zh-CN" altLang="en-US" dirty="0" smtClean="0"/>
              <a:t>元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>
            <a:xfrm flipH="1">
              <a:off x="10403634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0402318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圆角矩形标注 37"/>
          <p:cNvSpPr/>
          <p:nvPr/>
        </p:nvSpPr>
        <p:spPr>
          <a:xfrm>
            <a:off x="5868144" y="1988840"/>
            <a:ext cx="1944216" cy="1101895"/>
          </a:xfrm>
          <a:prstGeom prst="wedgeRoundRectCallout">
            <a:avLst>
              <a:gd name="adj1" fmla="val 5473"/>
              <a:gd name="adj2" fmla="val 102923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有回路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03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564204" cy="2784487"/>
            <a:chOff x="5580112" y="2505719"/>
            <a:chExt cx="6564204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>
            <a:xfrm flipV="1">
              <a:off x="11716290" y="4077072"/>
              <a:ext cx="232219" cy="72143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1988824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圆角矩形标注 37"/>
          <p:cNvSpPr/>
          <p:nvPr/>
        </p:nvSpPr>
        <p:spPr>
          <a:xfrm>
            <a:off x="7746090" y="5767664"/>
            <a:ext cx="1397910" cy="1101895"/>
          </a:xfrm>
          <a:prstGeom prst="wedgeRoundRectCallout">
            <a:avLst>
              <a:gd name="adj1" fmla="val -65775"/>
              <a:gd name="adj2" fmla="val -26476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有分枝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50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9977339" y="3992709"/>
              <a:ext cx="1389022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10494638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圆角矩形标注 37"/>
          <p:cNvSpPr/>
          <p:nvPr/>
        </p:nvSpPr>
        <p:spPr>
          <a:xfrm>
            <a:off x="7746090" y="5767664"/>
            <a:ext cx="1397910" cy="1101895"/>
          </a:xfrm>
          <a:prstGeom prst="wedgeRoundRectCallout">
            <a:avLst>
              <a:gd name="adj1" fmla="val -65775"/>
              <a:gd name="adj2" fmla="val -26476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有分枝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1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9947890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0044608" y="291394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>
            <a:xfrm flipH="1">
              <a:off x="6059458" y="2981726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309696" y="306872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218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84537" cy="2784487"/>
            <a:chOff x="5580112" y="2505719"/>
            <a:chExt cx="6184537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9947890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0044608" y="291394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 flipV="1">
              <a:off x="10515803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1154594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圆角矩形标注 45"/>
          <p:cNvSpPr/>
          <p:nvPr/>
        </p:nvSpPr>
        <p:spPr>
          <a:xfrm>
            <a:off x="5559417" y="2247255"/>
            <a:ext cx="2396960" cy="781779"/>
          </a:xfrm>
          <a:prstGeom prst="wedgeRoundRectCallout">
            <a:avLst>
              <a:gd name="adj1" fmla="val 11168"/>
              <a:gd name="adj2" fmla="val 124190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6</a:t>
            </a:r>
            <a:r>
              <a:rPr lang="zh-CN" altLang="en-US" sz="2800" dirty="0" smtClean="0">
                <a:solidFill>
                  <a:srgbClr val="FF0000"/>
                </a:solidFill>
              </a:rPr>
              <a:t>条边选完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62221" y="6351711"/>
            <a:ext cx="8286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	</a:t>
            </a:r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3=14</a:t>
            </a:r>
            <a:endParaRPr lang="zh-CN" altLang="en-US" sz="24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939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算法分析：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需要依次选取</a:t>
            </a:r>
            <a:r>
              <a:rPr lang="en-US" altLang="zh-CN" dirty="0"/>
              <a:t>n-1</a:t>
            </a:r>
            <a:r>
              <a:rPr lang="zh-CN" altLang="en-US" dirty="0"/>
              <a:t>条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 smtClean="0"/>
              <a:t>确定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条边</a:t>
            </a:r>
            <a:r>
              <a:rPr lang="zh-CN" altLang="en-US" dirty="0"/>
              <a:t>时</a:t>
            </a:r>
            <a:r>
              <a:rPr lang="zh-CN" altLang="en-US" dirty="0" smtClean="0"/>
              <a:t>，</a:t>
            </a:r>
            <a:r>
              <a:rPr lang="zh-CN" altLang="en-US" dirty="0"/>
              <a:t>需要</a:t>
            </a:r>
            <a:r>
              <a:rPr lang="zh-CN" altLang="en-US" dirty="0" smtClean="0"/>
              <a:t>扫描剩余的</a:t>
            </a:r>
            <a:r>
              <a:rPr lang="en-US" altLang="zh-CN" dirty="0" smtClean="0"/>
              <a:t>n-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条边，取权重最小，且不会出现回路或分枝的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/>
          </a:p>
          <a:p>
            <a:pPr marL="0" indent="0">
              <a:buNone/>
              <a:defRPr/>
            </a:pPr>
            <a:r>
              <a:rPr lang="zh-CN" altLang="en-US" dirty="0"/>
              <a:t>因此时间复杂度为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若采用堆排序对边</a:t>
            </a:r>
            <a:r>
              <a:rPr lang="zh-CN" altLang="en-US" dirty="0">
                <a:solidFill>
                  <a:srgbClr val="FF0000"/>
                </a:solidFill>
              </a:rPr>
              <a:t>进行</a:t>
            </a:r>
            <a:r>
              <a:rPr lang="zh-CN" altLang="en-US" dirty="0" smtClean="0">
                <a:solidFill>
                  <a:srgbClr val="FF0000"/>
                </a:solidFill>
              </a:rPr>
              <a:t>排序，</a:t>
            </a:r>
            <a:r>
              <a:rPr lang="zh-CN" altLang="en-US" dirty="0">
                <a:solidFill>
                  <a:srgbClr val="FF0000"/>
                </a:solidFill>
              </a:rPr>
              <a:t>则选取最短边的时间降为</a:t>
            </a:r>
            <a:r>
              <a:rPr lang="en-US" altLang="zh-CN" dirty="0">
                <a:solidFill>
                  <a:srgbClr val="FF0000"/>
                </a:solidFill>
              </a:rPr>
              <a:t>O(log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n)</a:t>
            </a:r>
            <a:r>
              <a:rPr lang="zh-CN" altLang="en-US" dirty="0">
                <a:solidFill>
                  <a:srgbClr val="FF0000"/>
                </a:solidFill>
              </a:rPr>
              <a:t>，因此时间复杂度为</a:t>
            </a:r>
            <a:r>
              <a:rPr lang="en-US" altLang="zh-CN" dirty="0">
                <a:solidFill>
                  <a:srgbClr val="FF0000"/>
                </a:solidFill>
              </a:rPr>
              <a:t>O(nlog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n)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8806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然而，两种贪心策略得到的解不是问题的最优解</a:t>
            </a:r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1115616" y="2312692"/>
            <a:ext cx="2808312" cy="2784487"/>
            <a:chOff x="4836368" y="3068960"/>
            <a:chExt cx="2808312" cy="2784487"/>
          </a:xfrm>
        </p:grpSpPr>
        <p:grpSp>
          <p:nvGrpSpPr>
            <p:cNvPr id="27" name="组合 26"/>
            <p:cNvGrpSpPr/>
            <p:nvPr/>
          </p:nvGrpSpPr>
          <p:grpSpPr>
            <a:xfrm>
              <a:off x="4836368" y="3068960"/>
              <a:ext cx="2808312" cy="2784487"/>
              <a:chOff x="5580112" y="2505719"/>
              <a:chExt cx="2808312" cy="2784487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660232" y="2505719"/>
                <a:ext cx="576064" cy="57606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1</a:t>
                </a:r>
                <a:endParaRPr lang="zh-CN" altLang="en-US" sz="2800" dirty="0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7812360" y="3501008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5</a:t>
                </a:r>
                <a:endParaRPr lang="zh-CN" altLang="en-US" sz="2800" dirty="0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5580112" y="3501008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2</a:t>
                </a:r>
                <a:endParaRPr lang="zh-CN" altLang="en-US" sz="2800" dirty="0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6156176" y="4714142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3</a:t>
                </a:r>
                <a:endParaRPr lang="zh-CN" altLang="en-US" sz="2800" dirty="0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7376472" y="4714142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4</a:t>
                </a:r>
                <a:endParaRPr lang="zh-CN" altLang="en-US" sz="2800" dirty="0"/>
              </a:p>
            </p:txBody>
          </p:sp>
          <p:cxnSp>
            <p:nvCxnSpPr>
              <p:cNvPr id="33" name="直接箭头连接符 32"/>
              <p:cNvCxnSpPr>
                <a:endCxn id="32" idx="0"/>
              </p:cNvCxnSpPr>
              <p:nvPr/>
            </p:nvCxnSpPr>
            <p:spPr>
              <a:xfrm>
                <a:off x="7071360" y="3068320"/>
                <a:ext cx="593144" cy="164582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>
                <a:stCxn id="30" idx="6"/>
                <a:endCxn id="29" idx="2"/>
              </p:cNvCxnSpPr>
              <p:nvPr/>
            </p:nvCxnSpPr>
            <p:spPr>
              <a:xfrm>
                <a:off x="6156176" y="3789040"/>
                <a:ext cx="1656184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prstDash val="solid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>
                <a:stCxn id="31" idx="6"/>
                <a:endCxn id="32" idx="2"/>
              </p:cNvCxnSpPr>
              <p:nvPr/>
            </p:nvCxnSpPr>
            <p:spPr>
              <a:xfrm>
                <a:off x="6732240" y="5002174"/>
                <a:ext cx="644232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>
                <a:stCxn id="31" idx="7"/>
                <a:endCxn id="29" idx="3"/>
              </p:cNvCxnSpPr>
              <p:nvPr/>
            </p:nvCxnSpPr>
            <p:spPr>
              <a:xfrm flipV="1">
                <a:off x="6647877" y="3992709"/>
                <a:ext cx="1248846" cy="80579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7440844" y="3789040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948264" y="3429000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977960" y="4808665"/>
                <a:ext cx="15549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286668" y="4315172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5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287784" y="2957029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3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42" name="直接连接符 41"/>
            <p:cNvCxnSpPr>
              <a:stCxn id="30" idx="7"/>
              <a:endCxn id="28" idx="3"/>
            </p:cNvCxnSpPr>
            <p:nvPr/>
          </p:nvCxnSpPr>
          <p:spPr>
            <a:xfrm flipV="1">
              <a:off x="5328069" y="3560661"/>
              <a:ext cx="672782" cy="587951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43"/>
          <p:cNvGrpSpPr/>
          <p:nvPr/>
        </p:nvGrpSpPr>
        <p:grpSpPr>
          <a:xfrm>
            <a:off x="5139484" y="2276872"/>
            <a:ext cx="2808312" cy="2952328"/>
            <a:chOff x="5580112" y="2505719"/>
            <a:chExt cx="2808312" cy="2952328"/>
          </a:xfrm>
        </p:grpSpPr>
        <p:sp>
          <p:nvSpPr>
            <p:cNvPr id="45" name="椭圆 4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46" name="椭圆 4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47" name="椭圆 4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48" name="椭圆 4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49" name="椭圆 4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50" name="直接箭头连接符 49"/>
            <p:cNvCxnSpPr>
              <a:stCxn id="45" idx="3"/>
              <a:endCxn id="4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endCxn id="4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47" idx="6"/>
              <a:endCxn id="4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48" idx="6"/>
              <a:endCxn id="4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>
              <a:stCxn id="49" idx="7"/>
              <a:endCxn id="4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225288" y="2937767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977960" y="508871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097496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517450" y="522920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贪心法：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</a:t>
            </a:r>
          </a:p>
          <a:p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3=14</a:t>
            </a:r>
            <a:endParaRPr lang="zh-CN" altLang="en-US" sz="2400" dirty="0">
              <a:latin typeface="+mn-lt"/>
              <a:ea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690502" y="522920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最优解（动态规划法）：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25431	</a:t>
            </a:r>
          </a:p>
          <a:p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3+2+3+2+3=13</a:t>
            </a:r>
            <a:endParaRPr lang="zh-CN" altLang="en-US" sz="24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863647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算法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时，有可能无解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91580" y="239351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148064" y="2393510"/>
            <a:ext cx="2808312" cy="2784487"/>
            <a:chOff x="5580112" y="2505719"/>
            <a:chExt cx="2808312" cy="2784487"/>
          </a:xfrm>
        </p:grpSpPr>
        <p:sp>
          <p:nvSpPr>
            <p:cNvPr id="31" name="椭圆 30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2" name="椭圆 31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37" name="直接箭头连接符 36"/>
            <p:cNvCxnSpPr>
              <a:endCxn id="34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endCxn id="35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stCxn id="31" idx="5"/>
              <a:endCxn id="32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33" idx="4"/>
              <a:endCxn id="34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3" idx="5"/>
              <a:endCxn id="35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3" idx="6"/>
              <a:endCxn id="32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34" idx="6"/>
              <a:endCxn id="35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34" idx="7"/>
              <a:endCxn id="32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35" idx="7"/>
              <a:endCxn id="32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6" name="右箭头 55"/>
          <p:cNvSpPr/>
          <p:nvPr/>
        </p:nvSpPr>
        <p:spPr>
          <a:xfrm>
            <a:off x="4139952" y="3501457"/>
            <a:ext cx="504056" cy="544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3203848" y="543593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最近邻点策略无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33232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算法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时，有可能无解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91580" y="239351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6" name="右箭头 55"/>
          <p:cNvSpPr/>
          <p:nvPr/>
        </p:nvSpPr>
        <p:spPr>
          <a:xfrm>
            <a:off x="4139952" y="3501457"/>
            <a:ext cx="504056" cy="544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3203848" y="543593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最近邻点策略无解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5076056" y="2393510"/>
            <a:ext cx="2808312" cy="2784487"/>
            <a:chOff x="5580112" y="2505719"/>
            <a:chExt cx="2808312" cy="2784487"/>
          </a:xfrm>
        </p:grpSpPr>
        <p:sp>
          <p:nvSpPr>
            <p:cNvPr id="59" name="椭圆 58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0" name="椭圆 59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61" name="椭圆 60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62" name="椭圆 61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63" name="椭圆 62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64" name="直接箭头连接符 63"/>
            <p:cNvCxnSpPr>
              <a:stCxn id="59" idx="3"/>
              <a:endCxn id="61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>
              <a:endCxn id="62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endCxn id="63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59" idx="5"/>
              <a:endCxn id="60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stCxn id="61" idx="4"/>
              <a:endCxn id="62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61" idx="5"/>
              <a:endCxn id="63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>
              <a:stCxn id="61" idx="6"/>
              <a:endCxn id="60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>
              <a:stCxn id="62" idx="6"/>
              <a:endCxn id="63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>
              <a:stCxn id="62" idx="7"/>
              <a:endCxn id="60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>
              <a:stCxn id="63" idx="7"/>
              <a:endCxn id="60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6228184" y="3091036"/>
              <a:ext cx="3109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10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8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9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64642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内容占位符 2"/>
          <p:cNvSpPr>
            <a:spLocks noGrp="1"/>
          </p:cNvSpPr>
          <p:nvPr>
            <p:ph sz="quarter" idx="1"/>
          </p:nvPr>
        </p:nvSpPr>
        <p:spPr>
          <a:xfrm>
            <a:off x="457200" y="260350"/>
            <a:ext cx="8229600" cy="604837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012</a:t>
            </a:r>
            <a:r>
              <a:rPr lang="zh-CN" altLang="en-US" smtClean="0"/>
              <a:t>年上半年上午试题</a:t>
            </a:r>
            <a:r>
              <a:rPr lang="en-US" altLang="zh-CN" smtClean="0"/>
              <a:t>63</a:t>
            </a:r>
            <a:r>
              <a:rPr lang="zh-CN" altLang="en-US" smtClean="0"/>
              <a:t>、</a:t>
            </a:r>
            <a:r>
              <a:rPr lang="en-US" altLang="zh-CN" smtClean="0"/>
              <a:t>6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某货车运输公司有一个中央仓库和</a:t>
            </a:r>
            <a:r>
              <a:rPr lang="en-US" altLang="zh-CN" smtClean="0"/>
              <a:t>n</a:t>
            </a:r>
            <a:r>
              <a:rPr lang="zh-CN" altLang="en-US" smtClean="0"/>
              <a:t>个运输目的地，每天要从中央仓库将货物运输到所有运输目的地，到达每个运输目的地一次且仅一次，最后回到中央仓库。在两个地点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之间运输货物存在费用</a:t>
            </a:r>
            <a:r>
              <a:rPr lang="en-US" altLang="zh-CN" smtClean="0"/>
              <a:t>Cij</a:t>
            </a:r>
            <a:r>
              <a:rPr lang="zh-CN" altLang="en-US" smtClean="0"/>
              <a:t>，为求解旅行费用总和最小的运输路径，设计如下算法：首先选择离中央仓库</a:t>
            </a:r>
            <a:r>
              <a:rPr lang="zh-CN" altLang="en-US" smtClean="0">
                <a:solidFill>
                  <a:srgbClr val="FF0000"/>
                </a:solidFill>
              </a:rPr>
              <a:t>最近</a:t>
            </a:r>
            <a:r>
              <a:rPr lang="zh-CN" altLang="en-US" smtClean="0"/>
              <a:t>的运输目的地</a:t>
            </a:r>
            <a:r>
              <a:rPr lang="en-US" altLang="zh-CN" smtClean="0"/>
              <a:t>1</a:t>
            </a:r>
            <a:r>
              <a:rPr lang="zh-CN" altLang="en-US" smtClean="0"/>
              <a:t>，然后选择离运输目的地</a:t>
            </a:r>
            <a:r>
              <a:rPr lang="en-US" altLang="zh-CN" smtClean="0"/>
              <a:t>1</a:t>
            </a:r>
            <a:r>
              <a:rPr lang="zh-CN" altLang="en-US" smtClean="0"/>
              <a:t>最近的运输目的地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……</a:t>
            </a:r>
            <a:r>
              <a:rPr lang="zh-CN" altLang="en-US" smtClean="0"/>
              <a:t>，每次在未访问过的运输目的地中选择离当前运输目的地</a:t>
            </a:r>
            <a:r>
              <a:rPr lang="zh-CN" altLang="en-US" smtClean="0">
                <a:solidFill>
                  <a:srgbClr val="FF0000"/>
                </a:solidFill>
              </a:rPr>
              <a:t>最近</a:t>
            </a:r>
            <a:r>
              <a:rPr lang="zh-CN" altLang="en-US" smtClean="0"/>
              <a:t>的运输目的地，最后回到中央仓库。则该算法采用了（</a:t>
            </a:r>
            <a:r>
              <a:rPr lang="en-US" altLang="zh-CN" smtClean="0"/>
              <a:t>63</a:t>
            </a:r>
            <a:r>
              <a:rPr lang="zh-CN" altLang="en-US" smtClean="0"/>
              <a:t>）算法设计策略，其时间复杂度为（</a:t>
            </a:r>
            <a:r>
              <a:rPr lang="en-US" altLang="zh-CN" smtClean="0"/>
              <a:t>6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3</a:t>
            </a:r>
            <a:r>
              <a:rPr lang="zh-CN" altLang="en-US" smtClean="0"/>
              <a:t>）</a:t>
            </a:r>
            <a:r>
              <a:rPr lang="en-US" altLang="zh-CN" smtClean="0"/>
              <a:t>A. </a:t>
            </a:r>
            <a:r>
              <a:rPr lang="zh-CN" altLang="en-US" smtClean="0"/>
              <a:t>分治</a:t>
            </a:r>
            <a:r>
              <a:rPr lang="en-US" altLang="zh-CN" smtClean="0"/>
              <a:t>	B.</a:t>
            </a:r>
            <a:r>
              <a:rPr lang="zh-CN" altLang="en-US" smtClean="0"/>
              <a:t>动态规划</a:t>
            </a:r>
            <a:r>
              <a:rPr lang="en-US" altLang="zh-CN" smtClean="0"/>
              <a:t>	C. </a:t>
            </a:r>
            <a:r>
              <a:rPr lang="zh-CN" altLang="en-US" smtClean="0"/>
              <a:t>贪心</a:t>
            </a:r>
            <a:r>
              <a:rPr lang="en-US" altLang="zh-CN" smtClean="0"/>
              <a:t>	D. </a:t>
            </a:r>
            <a:r>
              <a:rPr lang="zh-CN" altLang="en-US" smtClean="0"/>
              <a:t>回溯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4</a:t>
            </a:r>
            <a:r>
              <a:rPr lang="zh-CN" altLang="en-US" smtClean="0"/>
              <a:t>）</a:t>
            </a:r>
            <a:r>
              <a:rPr lang="en-US" altLang="zh-CN" smtClean="0"/>
              <a:t>A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n</a:t>
            </a:r>
            <a:r>
              <a:rPr lang="en-US" altLang="zh-CN" baseline="30000" smtClean="0"/>
              <a:t>2</a:t>
            </a:r>
            <a:r>
              <a:rPr lang="en-US" altLang="zh-CN" smtClean="0"/>
              <a:t>)	B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n)	C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nlgn)	D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1)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3660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</a:t>
            </a:r>
            <a:r>
              <a:rPr lang="zh-CN" altLang="en-US" dirty="0"/>
              <a:t>贪心法的基本</a:t>
            </a:r>
            <a:r>
              <a:rPr lang="zh-CN" altLang="en-US" dirty="0" smtClean="0"/>
              <a:t>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基本思想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按照某种</a:t>
            </a:r>
            <a:r>
              <a:rPr lang="zh-CN" altLang="en-US" dirty="0">
                <a:solidFill>
                  <a:srgbClr val="FF0000"/>
                </a:solidFill>
              </a:rPr>
              <a:t>策略</a:t>
            </a:r>
            <a:r>
              <a:rPr lang="zh-CN" altLang="en-US" dirty="0"/>
              <a:t>顺序，依次选择使问题达到最优的解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特点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常用于求最优问题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一旦选定，求解过程中不再改变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通常得到的解为局部最优解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采用贪心法的一般步骤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按照策略要求对数据进行排序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依次选择问题的解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参考答案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本题实质为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的实例化。由于选择目的地的方式是以与当前位置最近距离为原则，因此该题采用的是最近邻点的贪心策略，（</a:t>
            </a:r>
            <a:r>
              <a:rPr lang="en-US" altLang="zh-CN" dirty="0" smtClean="0"/>
              <a:t>63</a:t>
            </a:r>
            <a:r>
              <a:rPr lang="zh-CN" altLang="en-US" dirty="0" smtClean="0"/>
              <a:t>）选</a:t>
            </a:r>
            <a:r>
              <a:rPr lang="en-US" altLang="zh-CN" dirty="0" smtClean="0"/>
              <a:t>C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最近邻点策略下的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的时间复杂度为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因此（</a:t>
            </a:r>
            <a:r>
              <a:rPr lang="en-US" altLang="zh-CN" dirty="0" smtClean="0"/>
              <a:t>64</a:t>
            </a:r>
            <a:r>
              <a:rPr lang="zh-CN" altLang="en-US" dirty="0" smtClean="0"/>
              <a:t>）选</a:t>
            </a:r>
            <a:r>
              <a:rPr lang="en-US" altLang="zh-CN" dirty="0" smtClean="0"/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41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.2 </a:t>
            </a:r>
            <a:r>
              <a:rPr lang="zh-CN" altLang="en-US" dirty="0" smtClean="0"/>
              <a:t>图着色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给定一个无向连通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对图中的各结点分别着色，要求相邻的结点颜色不能相同。图着色问题要求解出一种着色方案，使得在满足上述条件的情况下，所需要的颜色种类最少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比如：</a:t>
            </a:r>
            <a:endParaRPr lang="zh-CN" altLang="en-US" dirty="0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123728" y="4025230"/>
            <a:ext cx="4681538" cy="1924050"/>
            <a:chOff x="1292" y="2205"/>
            <a:chExt cx="2465" cy="1212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292" y="2642"/>
              <a:ext cx="234" cy="26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082" y="2652"/>
              <a:ext cx="234" cy="2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2</a:t>
              </a: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541" y="2777"/>
              <a:ext cx="5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>
              <a:off x="2821" y="2205"/>
              <a:ext cx="234" cy="26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3</a:t>
              </a:r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2799" y="3157"/>
              <a:ext cx="234" cy="26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4</a:t>
              </a: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3523" y="2699"/>
              <a:ext cx="234" cy="2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5</a:t>
              </a: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2309" y="2377"/>
              <a:ext cx="519" cy="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2309" y="2855"/>
              <a:ext cx="505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3033" y="2941"/>
              <a:ext cx="541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H="1" flipV="1">
              <a:off x="3055" y="2361"/>
              <a:ext cx="512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86082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想法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每一趟用一种颜色去着色，尽可能多地对结点进行着色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按</a:t>
            </a:r>
            <a:r>
              <a:rPr lang="zh-CN" altLang="en-US" dirty="0" smtClean="0">
                <a:solidFill>
                  <a:srgbClr val="FF0000"/>
                </a:solidFill>
              </a:rPr>
              <a:t>结点编号</a:t>
            </a:r>
            <a:r>
              <a:rPr lang="zh-CN" altLang="en-US" dirty="0" smtClean="0"/>
              <a:t>依次检查每一个结点，若该结点</a:t>
            </a:r>
            <a:r>
              <a:rPr lang="zh-CN" altLang="en-US" dirty="0" smtClean="0">
                <a:solidFill>
                  <a:srgbClr val="FF0000"/>
                </a:solidFill>
              </a:rPr>
              <a:t>未被着色</a:t>
            </a:r>
            <a:r>
              <a:rPr lang="zh-CN" altLang="en-US" dirty="0" smtClean="0"/>
              <a:t>，且与该结点相邻的所有结点</a:t>
            </a:r>
            <a:r>
              <a:rPr lang="zh-CN" altLang="en-US" dirty="0" smtClean="0">
                <a:solidFill>
                  <a:srgbClr val="FF0000"/>
                </a:solidFill>
              </a:rPr>
              <a:t>未被着色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或与当前颜色不同</a:t>
            </a:r>
            <a:r>
              <a:rPr lang="zh-CN" altLang="en-US" dirty="0" smtClean="0"/>
              <a:t>，则使用当前颜色对该结点进行着色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重复第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步直到所有结点均被着色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233635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实例（二部图）：</a:t>
            </a:r>
            <a:endParaRPr lang="zh-CN" altLang="en-US" dirty="0"/>
          </a:p>
        </p:txBody>
      </p:sp>
      <p:grpSp>
        <p:nvGrpSpPr>
          <p:cNvPr id="26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27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1</a:t>
              </a:r>
            </a:p>
          </p:txBody>
        </p:sp>
        <p:sp>
          <p:nvSpPr>
            <p:cNvPr id="28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29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30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31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2</a:t>
              </a:r>
            </a:p>
          </p:txBody>
        </p:sp>
        <p:sp>
          <p:nvSpPr>
            <p:cNvPr id="32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33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34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35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6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7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8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9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0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1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2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3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4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5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6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4043806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① 当前颜色为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，检查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发现与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相连的其它结点</a:t>
            </a:r>
            <a:r>
              <a:rPr lang="en-US" altLang="zh-CN" dirty="0" smtClean="0"/>
              <a:t>(4,6,8)</a:t>
            </a:r>
            <a:r>
              <a:rPr lang="zh-CN" altLang="en-US" dirty="0" smtClean="0"/>
              <a:t>均为被着色，因此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可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479493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② 检查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发现与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相连的其它结点</a:t>
            </a:r>
            <a:r>
              <a:rPr lang="en-US" altLang="zh-CN" dirty="0" smtClean="0"/>
              <a:t>(3,5,7)</a:t>
            </a:r>
            <a:r>
              <a:rPr lang="zh-CN" altLang="en-US" dirty="0" smtClean="0"/>
              <a:t>均为被着色，因此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可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3608368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③ 检查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发现与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相连的其它结点</a:t>
            </a:r>
            <a:r>
              <a:rPr lang="en-US" altLang="zh-CN" dirty="0" smtClean="0"/>
              <a:t>(2,6,8)</a:t>
            </a:r>
            <a:r>
              <a:rPr lang="zh-CN" altLang="en-US" dirty="0" smtClean="0"/>
              <a:t>中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已被着为红色，因此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不能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3514313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④ 同理，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7</a:t>
            </a:r>
            <a:r>
              <a:rPr lang="zh-CN" altLang="en-US" dirty="0" smtClean="0"/>
              <a:t>因为与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相连，所以均不能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；结点</a:t>
            </a:r>
            <a:r>
              <a:rPr lang="en-US" altLang="zh-CN" dirty="0" smtClean="0"/>
              <a:t>4,6</a:t>
            </a:r>
            <a:r>
              <a:rPr lang="zh-CN" altLang="en-US" dirty="0" smtClean="0"/>
              <a:t>和</a:t>
            </a:r>
            <a:r>
              <a:rPr lang="en-US" altLang="zh-CN" dirty="0" smtClean="0"/>
              <a:t>8</a:t>
            </a:r>
            <a:r>
              <a:rPr lang="zh-CN" altLang="en-US" dirty="0" smtClean="0"/>
              <a:t>与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相连，也不能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。因此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只能着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8355702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当前颜色为</a:t>
            </a:r>
            <a:r>
              <a:rPr lang="zh-CN" altLang="en-US" dirty="0" smtClean="0">
                <a:solidFill>
                  <a:srgbClr val="0000FF"/>
                </a:solidFill>
              </a:rPr>
              <a:t>蓝</a:t>
            </a:r>
            <a:r>
              <a:rPr lang="zh-CN" altLang="en-US" dirty="0" smtClean="0"/>
              <a:t>色，检查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发现两个结点均已着色，检查下一个结点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24543632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⑥ 检查</a:t>
            </a:r>
            <a:r>
              <a:rPr lang="zh-CN" altLang="en-US" dirty="0"/>
              <a:t>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zh-CN" altLang="en-US" dirty="0"/>
              <a:t>发现与结点</a:t>
            </a:r>
            <a:r>
              <a:rPr lang="en-US" altLang="zh-CN" dirty="0"/>
              <a:t>3</a:t>
            </a:r>
            <a:r>
              <a:rPr lang="zh-CN" altLang="en-US" dirty="0"/>
              <a:t>相连的其它结点</a:t>
            </a:r>
            <a:r>
              <a:rPr lang="en-US" altLang="zh-CN" dirty="0"/>
              <a:t>(2,6,8)</a:t>
            </a:r>
            <a:r>
              <a:rPr lang="zh-CN" altLang="en-US" dirty="0"/>
              <a:t>中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被</a:t>
            </a:r>
            <a:r>
              <a:rPr lang="zh-CN" altLang="en-US" dirty="0"/>
              <a:t>着为</a:t>
            </a:r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/>
              <a:t>色</a:t>
            </a:r>
            <a:r>
              <a:rPr lang="zh-CN" altLang="en-US" dirty="0" smtClean="0"/>
              <a:t>，结点</a:t>
            </a:r>
            <a:r>
              <a:rPr lang="en-US" altLang="zh-CN" dirty="0" smtClean="0"/>
              <a:t>6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8</a:t>
            </a:r>
            <a:r>
              <a:rPr lang="zh-CN" altLang="en-US" dirty="0" smtClean="0"/>
              <a:t>未被着色，因此</a:t>
            </a:r>
            <a:r>
              <a:rPr lang="zh-CN" altLang="en-US" dirty="0"/>
              <a:t>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可以被着成</a:t>
            </a:r>
            <a:r>
              <a:rPr lang="zh-CN" altLang="en-US" dirty="0" smtClean="0">
                <a:solidFill>
                  <a:srgbClr val="0000FF"/>
                </a:solidFill>
              </a:rPr>
              <a:t>蓝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274717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</a:t>
            </a:r>
            <a:r>
              <a:rPr lang="zh-CN" altLang="en-US" dirty="0"/>
              <a:t>贪心法的</a:t>
            </a:r>
            <a:r>
              <a:rPr lang="zh-CN" altLang="en-US" dirty="0" smtClean="0"/>
              <a:t>基本</a:t>
            </a:r>
            <a:r>
              <a:rPr lang="zh-CN" altLang="en-US" dirty="0"/>
              <a:t>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埃及分数问题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问题描述：用最少的且分子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分数来表示真分数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比如：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0918"/>
              </p:ext>
            </p:extLst>
          </p:nvPr>
        </p:nvGraphicFramePr>
        <p:xfrm>
          <a:off x="3275856" y="2780928"/>
          <a:ext cx="2558132" cy="10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4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780928"/>
                        <a:ext cx="2558132" cy="10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42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⑦ 检查结点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zh-CN" altLang="en-US" dirty="0"/>
              <a:t>发现与</a:t>
            </a:r>
            <a:r>
              <a:rPr lang="zh-CN" altLang="en-US" dirty="0" smtClean="0"/>
              <a:t>结点</a:t>
            </a:r>
            <a:r>
              <a:rPr lang="en-US" altLang="zh-CN" dirty="0" smtClean="0"/>
              <a:t>4</a:t>
            </a:r>
            <a:r>
              <a:rPr lang="zh-CN" altLang="en-US" dirty="0" smtClean="0"/>
              <a:t>相连</a:t>
            </a:r>
            <a:r>
              <a:rPr lang="zh-CN" altLang="en-US" dirty="0"/>
              <a:t>的其它结点</a:t>
            </a:r>
            <a:r>
              <a:rPr lang="en-US" altLang="zh-CN" dirty="0" smtClean="0"/>
              <a:t>(1,5,7)</a:t>
            </a:r>
            <a:r>
              <a:rPr lang="zh-CN" altLang="en-US" dirty="0"/>
              <a:t>中，</a:t>
            </a:r>
            <a:r>
              <a:rPr lang="zh-CN" altLang="en-US" dirty="0" smtClean="0"/>
              <a:t>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被</a:t>
            </a:r>
            <a:r>
              <a:rPr lang="zh-CN" altLang="en-US" dirty="0"/>
              <a:t>着为</a:t>
            </a:r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/>
              <a:t>色</a:t>
            </a:r>
            <a:r>
              <a:rPr lang="zh-CN" altLang="en-US" dirty="0" smtClean="0"/>
              <a:t>，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7</a:t>
            </a:r>
            <a:r>
              <a:rPr lang="zh-CN" altLang="en-US" dirty="0" smtClean="0"/>
              <a:t>未被着色，因此结点</a:t>
            </a:r>
            <a:r>
              <a:rPr lang="en-US" altLang="zh-CN" dirty="0" smtClean="0"/>
              <a:t>4</a:t>
            </a:r>
            <a:r>
              <a:rPr lang="zh-CN" altLang="en-US" dirty="0" smtClean="0"/>
              <a:t>可以被着成</a:t>
            </a:r>
            <a:r>
              <a:rPr lang="zh-CN" altLang="en-US" dirty="0" smtClean="0">
                <a:solidFill>
                  <a:srgbClr val="0000FF"/>
                </a:solidFill>
              </a:rPr>
              <a:t>蓝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9843920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⑧ 依此算法，最后的着色方案如下，共用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颜色：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673251" y="332656"/>
            <a:ext cx="2646878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最优方案？？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43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上下两行分别着不同的颜色，只需要两种颜色：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304492" y="591071"/>
            <a:ext cx="4515980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二部图着色问题只需要两种颜色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7497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若图的编号调整一下，可以用贪心法得到最优解：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3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2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4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5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7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6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860032" y="332656"/>
            <a:ext cx="3892412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与结点编号顺序有关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8153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404664"/>
            <a:ext cx="91440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void </a:t>
            </a:r>
            <a:r>
              <a:rPr lang="en-US" altLang="zh-CN" sz="2000" dirty="0" err="1"/>
              <a:t>ColorGraph</a:t>
            </a:r>
            <a:r>
              <a:rPr lang="en-US" altLang="zh-CN" sz="2000" dirty="0" smtClean="0"/>
              <a:t>()  </a:t>
            </a:r>
            <a:r>
              <a:rPr lang="en-US" altLang="zh-CN" sz="2000" dirty="0" smtClean="0">
                <a:solidFill>
                  <a:srgbClr val="008000"/>
                </a:solidFill>
              </a:rPr>
              <a:t>//color</a:t>
            </a:r>
            <a:r>
              <a:rPr lang="zh-CN" altLang="en-US" sz="2000" dirty="0" smtClean="0">
                <a:solidFill>
                  <a:srgbClr val="008000"/>
                </a:solidFill>
              </a:rPr>
              <a:t>数组表示各顶点的着色情况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k = 0</a:t>
            </a:r>
            <a:r>
              <a:rPr lang="en-US" altLang="zh-CN" sz="2000" dirty="0" smtClean="0"/>
              <a:t>;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颜色编号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flag = 1</a:t>
            </a:r>
            <a:r>
              <a:rPr lang="en-US" altLang="zh-CN" sz="2000" dirty="0" smtClean="0"/>
              <a:t>;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标记是否全部顶点着完，着完</a:t>
            </a:r>
            <a:r>
              <a:rPr lang="en-US" altLang="zh-CN" sz="2000" dirty="0" smtClean="0">
                <a:solidFill>
                  <a:srgbClr val="008000"/>
                </a:solidFill>
              </a:rPr>
              <a:t>flag</a:t>
            </a:r>
            <a:r>
              <a:rPr lang="zh-CN" altLang="en-US" sz="2000" dirty="0" smtClean="0">
                <a:solidFill>
                  <a:srgbClr val="008000"/>
                </a:solidFill>
              </a:rPr>
              <a:t>为</a:t>
            </a:r>
            <a:r>
              <a:rPr lang="en-US" altLang="zh-CN" sz="2000" dirty="0" smtClean="0">
                <a:solidFill>
                  <a:srgbClr val="008000"/>
                </a:solidFill>
              </a:rPr>
              <a:t>0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while (flag == 1)</a:t>
            </a:r>
          </a:p>
          <a:p>
            <a:r>
              <a:rPr lang="en-US" altLang="zh-CN" sz="2000" dirty="0"/>
              <a:t>	{</a:t>
            </a:r>
          </a:p>
          <a:p>
            <a:r>
              <a:rPr lang="en-US" altLang="zh-CN" sz="2000" dirty="0"/>
              <a:t>		k++; flag = 0</a:t>
            </a:r>
            <a:r>
              <a:rPr lang="en-US" altLang="zh-CN" sz="2000" dirty="0" smtClean="0"/>
              <a:t>;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用第</a:t>
            </a:r>
            <a:r>
              <a:rPr lang="en-US" altLang="zh-CN" sz="2000" dirty="0" smtClean="0">
                <a:solidFill>
                  <a:srgbClr val="008000"/>
                </a:solidFill>
              </a:rPr>
              <a:t>k</a:t>
            </a:r>
            <a:r>
              <a:rPr lang="zh-CN" altLang="en-US" sz="2000" dirty="0" smtClean="0">
                <a:solidFill>
                  <a:srgbClr val="008000"/>
                </a:solidFill>
              </a:rPr>
              <a:t>种颜色着色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for 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i = 0; i &lt; N; i++)</a:t>
            </a:r>
          </a:p>
          <a:p>
            <a:r>
              <a:rPr lang="en-US" altLang="zh-CN" sz="2000" dirty="0"/>
              <a:t>		{</a:t>
            </a:r>
          </a:p>
          <a:p>
            <a:r>
              <a:rPr lang="en-US" altLang="zh-CN" sz="2000" dirty="0"/>
              <a:t>			if (color[i] == 0) </a:t>
            </a:r>
            <a:r>
              <a:rPr lang="en-US" altLang="zh-CN" sz="2000" dirty="0" smtClean="0"/>
              <a:t>{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当前点未被着色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color[i] = k</a:t>
            </a:r>
            <a:r>
              <a:rPr lang="en-US" altLang="zh-CN" sz="2000" dirty="0" smtClean="0"/>
              <a:t>;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对该点着色为</a:t>
            </a:r>
            <a:r>
              <a:rPr lang="en-US" altLang="zh-CN" sz="2000" dirty="0" smtClean="0">
                <a:solidFill>
                  <a:srgbClr val="008000"/>
                </a:solidFill>
              </a:rPr>
              <a:t>k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if (!Ok(i)) </a:t>
            </a:r>
            <a:r>
              <a:rPr lang="en-US" altLang="zh-CN" sz="2000" dirty="0" smtClean="0"/>
              <a:t>{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检测当前着色是否有问题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	color[i] = 0; flag = 1; </a:t>
            </a:r>
          </a:p>
          <a:p>
            <a:r>
              <a:rPr lang="en-US" altLang="zh-CN" sz="2000" dirty="0" smtClean="0"/>
              <a:t>					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如果有，则取消着色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}</a:t>
            </a:r>
          </a:p>
          <a:p>
            <a:r>
              <a:rPr lang="en-US" altLang="zh-CN" sz="2000" dirty="0"/>
              <a:t>			}</a:t>
            </a:r>
          </a:p>
          <a:p>
            <a:r>
              <a:rPr lang="en-US" altLang="zh-CN" sz="2000" dirty="0"/>
              <a:t>		}</a:t>
            </a:r>
          </a:p>
          <a:p>
            <a:r>
              <a:rPr lang="en-US" altLang="zh-CN" sz="2000" dirty="0"/>
              <a:t>	}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166150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假设图中结点数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需要的颜色种数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每一种颜色</a:t>
            </a:r>
            <a:r>
              <a:rPr lang="en-US" altLang="zh-CN" dirty="0" smtClean="0"/>
              <a:t>(1~k)</a:t>
            </a:r>
            <a:r>
              <a:rPr lang="zh-CN" altLang="en-US" dirty="0" smtClean="0"/>
              <a:t>，都分别检查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结点在着该颜色时是否发生冲突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因此，完成所有结点的着色的时间复杂度为</a:t>
            </a:r>
            <a:r>
              <a:rPr lang="en-US" altLang="zh-CN" dirty="0" smtClean="0"/>
              <a:t>O(k*n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620739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对</a:t>
            </a:r>
            <a:r>
              <a:rPr lang="zh-CN" altLang="en-US" dirty="0"/>
              <a:t>如下图</a:t>
            </a:r>
            <a:r>
              <a:rPr lang="en-US" altLang="zh-CN" dirty="0"/>
              <a:t>1</a:t>
            </a:r>
            <a:r>
              <a:rPr lang="zh-CN" altLang="en-US" dirty="0"/>
              <a:t>所示无向图，写出使用贪心法对顶点着色的过程</a:t>
            </a:r>
          </a:p>
        </p:txBody>
      </p:sp>
      <p:pic>
        <p:nvPicPr>
          <p:cNvPr id="20070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376951"/>
            <a:ext cx="4585692" cy="350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99642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.3 </a:t>
            </a:r>
            <a:r>
              <a:rPr lang="zh-CN" altLang="en-US" dirty="0" smtClean="0"/>
              <a:t>最小生成树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</a:t>
            </a:r>
            <a:r>
              <a:rPr lang="zh-CN" altLang="en-US" dirty="0"/>
              <a:t>在一个带权无向图中，生成一棵总权重最小的树</a:t>
            </a:r>
          </a:p>
        </p:txBody>
      </p:sp>
      <p:grpSp>
        <p:nvGrpSpPr>
          <p:cNvPr id="108" name="组合 107"/>
          <p:cNvGrpSpPr/>
          <p:nvPr/>
        </p:nvGrpSpPr>
        <p:grpSpPr>
          <a:xfrm>
            <a:off x="498540" y="2564904"/>
            <a:ext cx="3456384" cy="3312368"/>
            <a:chOff x="323528" y="2564904"/>
            <a:chExt cx="3456384" cy="3312368"/>
          </a:xfrm>
        </p:grpSpPr>
        <p:sp>
          <p:nvSpPr>
            <p:cNvPr id="70" name="椭圆 69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71" name="椭圆 70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72" name="椭圆 71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73" name="椭圆 72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74" name="椭圆 73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75" name="椭圆 74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77" name="直接连接符 76"/>
            <p:cNvCxnSpPr>
              <a:stCxn id="71" idx="7"/>
              <a:endCxn id="70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stCxn id="71" idx="4"/>
              <a:endCxn id="74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>
              <a:stCxn id="74" idx="6"/>
              <a:endCxn id="75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>
              <a:stCxn id="75" idx="7"/>
              <a:endCxn id="73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stCxn id="73" idx="1"/>
              <a:endCxn id="70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>
              <a:stCxn id="70" idx="4"/>
              <a:endCxn id="72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>
              <a:endCxn id="72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>
              <a:stCxn id="73" idx="2"/>
              <a:endCxn id="72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72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72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</a:t>
              </a:r>
              <a:endParaRPr lang="zh-CN" altLang="en-US" sz="3200" dirty="0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179060" y="2564904"/>
            <a:ext cx="3456384" cy="3312368"/>
            <a:chOff x="323528" y="2564904"/>
            <a:chExt cx="3456384" cy="3312368"/>
          </a:xfrm>
        </p:grpSpPr>
        <p:sp>
          <p:nvSpPr>
            <p:cNvPr id="110" name="椭圆 109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11" name="椭圆 110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12" name="椭圆 111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14" name="椭圆 113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15" name="椭圆 114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17" name="直接连接符 116"/>
            <p:cNvCxnSpPr>
              <a:stCxn id="111" idx="4"/>
              <a:endCxn id="114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>
              <a:stCxn id="115" idx="7"/>
              <a:endCxn id="113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>
              <a:stCxn id="110" idx="4"/>
              <a:endCxn id="112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>
              <a:endCxn id="112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112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</a:t>
              </a:r>
              <a:endParaRPr lang="zh-CN" altLang="en-US" sz="3200" dirty="0"/>
            </a:p>
          </p:txBody>
        </p:sp>
      </p:grpSp>
      <p:sp>
        <p:nvSpPr>
          <p:cNvPr id="136" name="右箭头 135"/>
          <p:cNvSpPr/>
          <p:nvPr/>
        </p:nvSpPr>
        <p:spPr>
          <a:xfrm>
            <a:off x="4278008" y="3879667"/>
            <a:ext cx="648072" cy="6160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TextBox 136"/>
          <p:cNvSpPr txBox="1"/>
          <p:nvPr/>
        </p:nvSpPr>
        <p:spPr>
          <a:xfrm>
            <a:off x="6184991" y="636216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权重为</a:t>
            </a:r>
            <a:r>
              <a:rPr lang="en-US" altLang="zh-CN" sz="2800" dirty="0" smtClean="0"/>
              <a:t>1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2410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法策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Prim</a:t>
            </a:r>
            <a:r>
              <a:rPr lang="zh-CN" altLang="en-US" dirty="0" smtClean="0"/>
              <a:t>算法（最近顶点策略）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设定</a:t>
            </a:r>
            <a:r>
              <a:rPr lang="zh-CN" altLang="en-US" dirty="0"/>
              <a:t>选定区和未选定区，初始状态，选定区只有起点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检查与选定区各结点相邻的结点，选择一个权重最小的结点来扩展生成树，直到所有结点被选过一次</a:t>
            </a:r>
          </a:p>
        </p:txBody>
      </p:sp>
    </p:spTree>
    <p:extLst>
      <p:ext uri="{BB962C8B-B14F-4D97-AF65-F5344CB8AC3E}">
        <p14:creationId xmlns:p14="http://schemas.microsoft.com/office/powerpoint/2010/main" val="369733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定义一个结构体</a:t>
            </a:r>
            <a:r>
              <a:rPr lang="en-US" altLang="zh-CN" dirty="0" smtClean="0"/>
              <a:t>Element</a:t>
            </a:r>
            <a:r>
              <a:rPr lang="zh-CN" altLang="en-US" dirty="0" smtClean="0"/>
              <a:t>，用于记录一个结点与</a:t>
            </a:r>
            <a:r>
              <a:rPr lang="zh-CN" altLang="en-US" dirty="0" smtClean="0">
                <a:solidFill>
                  <a:srgbClr val="FF0000"/>
                </a:solidFill>
              </a:rPr>
              <a:t>选定区</a:t>
            </a:r>
            <a:r>
              <a:rPr lang="zh-CN" altLang="en-US" dirty="0" smtClean="0"/>
              <a:t>中各结点的最小权重及对应的结点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struct</a:t>
            </a:r>
            <a:r>
              <a:rPr lang="en-US" altLang="zh-CN" dirty="0" smtClean="0"/>
              <a:t> Element</a:t>
            </a:r>
          </a:p>
          <a:p>
            <a:pPr marL="0" indent="0">
              <a:buNone/>
            </a:pPr>
            <a:r>
              <a:rPr lang="en-US" altLang="zh-CN" dirty="0" smtClean="0"/>
              <a:t>{</a:t>
            </a:r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owcost</a:t>
            </a:r>
            <a:r>
              <a:rPr lang="en-US" altLang="zh-CN" dirty="0" smtClean="0"/>
              <a:t>;	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 smtClean="0">
                <a:solidFill>
                  <a:srgbClr val="008000"/>
                </a:solidFill>
              </a:rPr>
              <a:t>与选定区各结点的最小权重</a:t>
            </a:r>
            <a:endParaRPr lang="en-US" altLang="zh-CN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djvex</a:t>
            </a:r>
            <a:r>
              <a:rPr lang="en-US" altLang="zh-CN" dirty="0" smtClean="0"/>
              <a:t>;	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 smtClean="0">
                <a:solidFill>
                  <a:srgbClr val="008000"/>
                </a:solidFill>
              </a:rPr>
              <a:t>对应的结点</a:t>
            </a:r>
            <a:endParaRPr lang="en-US" altLang="zh-CN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};</a:t>
            </a:r>
          </a:p>
          <a:p>
            <a:pPr marL="0" indent="0">
              <a:buNone/>
            </a:pPr>
            <a:r>
              <a:rPr lang="zh-CN" altLang="en-US" dirty="0" smtClean="0"/>
              <a:t>为每个结点分配一个</a:t>
            </a:r>
            <a:r>
              <a:rPr lang="en-US" altLang="zh-CN" dirty="0" smtClean="0"/>
              <a:t>Element</a:t>
            </a:r>
            <a:r>
              <a:rPr lang="zh-CN" altLang="en-US" dirty="0" smtClean="0"/>
              <a:t>，定义数组</a:t>
            </a:r>
            <a:r>
              <a:rPr lang="en-US" altLang="zh-CN" dirty="0" err="1" smtClean="0"/>
              <a:t>shortEdge</a:t>
            </a:r>
            <a:r>
              <a:rPr lang="en-US" altLang="zh-CN" dirty="0" smtClean="0"/>
              <a:t>[n]</a:t>
            </a:r>
            <a:r>
              <a:rPr lang="zh-CN" altLang="en-US" dirty="0" smtClean="0"/>
              <a:t>。其中每个元素</a:t>
            </a:r>
            <a:r>
              <a:rPr lang="en-US" altLang="zh-CN" dirty="0" err="1" smtClean="0"/>
              <a:t>shortEdge</a:t>
            </a:r>
            <a:r>
              <a:rPr lang="en-US" altLang="zh-CN" dirty="0" smtClean="0"/>
              <a:t>[i].</a:t>
            </a:r>
            <a:r>
              <a:rPr lang="en-US" altLang="zh-CN" dirty="0" err="1" smtClean="0"/>
              <a:t>adjvex</a:t>
            </a:r>
            <a:r>
              <a:rPr lang="zh-CN" altLang="en-US" dirty="0" smtClean="0"/>
              <a:t>记录结点</a:t>
            </a:r>
            <a:r>
              <a:rPr lang="en-US" altLang="zh-CN" dirty="0" smtClean="0"/>
              <a:t>i</a:t>
            </a:r>
            <a:r>
              <a:rPr lang="zh-CN" altLang="en-US" dirty="0" smtClean="0"/>
              <a:t>与选定区中各结点权重最小的结点，</a:t>
            </a:r>
            <a:r>
              <a:rPr lang="en-US" altLang="zh-CN" dirty="0" err="1" smtClean="0"/>
              <a:t>shortEdge</a:t>
            </a:r>
            <a:r>
              <a:rPr lang="en-US" altLang="zh-CN" dirty="0" smtClean="0"/>
              <a:t>[i].</a:t>
            </a:r>
            <a:r>
              <a:rPr lang="en-US" altLang="zh-CN" dirty="0" err="1" smtClean="0"/>
              <a:t>lowcost</a:t>
            </a:r>
            <a:r>
              <a:rPr lang="zh-CN" altLang="en-US" dirty="0" smtClean="0"/>
              <a:t>表示最小权重。</a:t>
            </a:r>
            <a:r>
              <a:rPr lang="en-US" altLang="zh-CN" dirty="0" err="1" smtClean="0">
                <a:solidFill>
                  <a:srgbClr val="FF0000"/>
                </a:solidFill>
              </a:rPr>
              <a:t>lowcost</a:t>
            </a:r>
            <a:r>
              <a:rPr lang="zh-CN" altLang="en-US" dirty="0" smtClean="0">
                <a:solidFill>
                  <a:srgbClr val="FF0000"/>
                </a:solidFill>
              </a:rPr>
              <a:t>为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时表示第</a:t>
            </a:r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个结点进入了选定区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03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</a:t>
            </a:r>
            <a:r>
              <a:rPr lang="zh-CN" altLang="en-US" dirty="0"/>
              <a:t>贪心法的</a:t>
            </a:r>
            <a:r>
              <a:rPr lang="zh-CN" altLang="en-US" dirty="0" smtClean="0"/>
              <a:t>基本</a:t>
            </a:r>
            <a:r>
              <a:rPr lang="zh-CN" altLang="en-US" dirty="0"/>
              <a:t>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想法：将真分数依次与</a:t>
            </a:r>
            <a:r>
              <a:rPr lang="en-US" altLang="zh-CN" dirty="0" smtClean="0"/>
              <a:t>1/2, 1/3, 1/4...</a:t>
            </a:r>
            <a:r>
              <a:rPr lang="zh-CN" altLang="en-US" dirty="0" smtClean="0"/>
              <a:t>比较，将第一个大于该真分数的分数作为埃及分数，并令真分数减去该埃及分数。将减后的结果继续比较，直到余值就是一个埃及分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比如：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0972"/>
              </p:ext>
            </p:extLst>
          </p:nvPr>
        </p:nvGraphicFramePr>
        <p:xfrm>
          <a:off x="360363" y="4005263"/>
          <a:ext cx="37338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6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005263"/>
                        <a:ext cx="37338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36855"/>
              </p:ext>
            </p:extLst>
          </p:nvPr>
        </p:nvGraphicFramePr>
        <p:xfrm>
          <a:off x="4675188" y="4005263"/>
          <a:ext cx="38719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7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005263"/>
                        <a:ext cx="38719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139952" y="4334108"/>
            <a:ext cx="50405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55605"/>
              </p:ext>
            </p:extLst>
          </p:nvPr>
        </p:nvGraphicFramePr>
        <p:xfrm>
          <a:off x="22384" y="5589588"/>
          <a:ext cx="40433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8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" y="5589588"/>
                        <a:ext cx="404336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4048" y="2552680"/>
            <a:ext cx="2664295" cy="1452384"/>
          </a:xfrm>
          <a:prstGeom prst="cloudCallout">
            <a:avLst>
              <a:gd name="adj1" fmla="val -60971"/>
              <a:gd name="adj2" fmla="val 42225"/>
            </a:avLst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用程序实现？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04001"/>
              </p:ext>
            </p:extLst>
          </p:nvPr>
        </p:nvGraphicFramePr>
        <p:xfrm>
          <a:off x="4573463" y="5526088"/>
          <a:ext cx="43910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9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463" y="5526088"/>
                        <a:ext cx="43910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6336195" y="5085184"/>
            <a:ext cx="468053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/>
        </p:nvSpPr>
        <p:spPr>
          <a:xfrm>
            <a:off x="3966735" y="5877272"/>
            <a:ext cx="612068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85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9" name="Freeform 76"/>
          <p:cNvSpPr>
            <a:spLocks/>
          </p:cNvSpPr>
          <p:nvPr/>
        </p:nvSpPr>
        <p:spPr bwMode="auto">
          <a:xfrm>
            <a:off x="5880745" y="1840582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" name="Oval 77"/>
          <p:cNvSpPr>
            <a:spLocks noChangeAspect="1" noChangeArrowheads="1"/>
          </p:cNvSpPr>
          <p:nvPr/>
        </p:nvSpPr>
        <p:spPr bwMode="auto">
          <a:xfrm>
            <a:off x="6106170" y="207394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4505970" y="408054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2" name="Text Box 79"/>
          <p:cNvSpPr txBox="1">
            <a:spLocks noChangeArrowheads="1"/>
          </p:cNvSpPr>
          <p:nvPr/>
        </p:nvSpPr>
        <p:spPr bwMode="auto">
          <a:xfrm>
            <a:off x="5155257" y="249622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3" name="Text Box 80"/>
          <p:cNvSpPr txBox="1">
            <a:spLocks noChangeArrowheads="1"/>
          </p:cNvSpPr>
          <p:nvPr/>
        </p:nvSpPr>
        <p:spPr bwMode="auto">
          <a:xfrm>
            <a:off x="7242820" y="249622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7890520" y="422500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5874395" y="300104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6" name="Text Box 83"/>
          <p:cNvSpPr txBox="1">
            <a:spLocks noChangeArrowheads="1"/>
          </p:cNvSpPr>
          <p:nvPr/>
        </p:nvSpPr>
        <p:spPr bwMode="auto">
          <a:xfrm>
            <a:off x="5442595" y="415357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7" name="Text Box 84"/>
          <p:cNvSpPr txBox="1">
            <a:spLocks noChangeArrowheads="1"/>
          </p:cNvSpPr>
          <p:nvPr/>
        </p:nvSpPr>
        <p:spPr bwMode="auto">
          <a:xfrm>
            <a:off x="7026920" y="3288382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8" name="Text Box 85"/>
          <p:cNvSpPr txBox="1">
            <a:spLocks noChangeArrowheads="1"/>
          </p:cNvSpPr>
          <p:nvPr/>
        </p:nvSpPr>
        <p:spPr bwMode="auto">
          <a:xfrm>
            <a:off x="5371157" y="3288382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6955482" y="415357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6163320" y="480127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1" name="Oval 88"/>
          <p:cNvSpPr>
            <a:spLocks noChangeAspect="1" noChangeArrowheads="1"/>
          </p:cNvSpPr>
          <p:nvPr/>
        </p:nvSpPr>
        <p:spPr bwMode="auto">
          <a:xfrm>
            <a:off x="4953645" y="4882232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22" name="Oval 89"/>
          <p:cNvSpPr>
            <a:spLocks noChangeAspect="1" noChangeArrowheads="1"/>
          </p:cNvSpPr>
          <p:nvPr/>
        </p:nvSpPr>
        <p:spPr bwMode="auto">
          <a:xfrm>
            <a:off x="7834957" y="322647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23" name="Oval 90"/>
          <p:cNvSpPr>
            <a:spLocks noChangeAspect="1" noChangeArrowheads="1"/>
          </p:cNvSpPr>
          <p:nvPr/>
        </p:nvSpPr>
        <p:spPr bwMode="auto">
          <a:xfrm>
            <a:off x="4378970" y="3155032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24" name="Oval 91"/>
          <p:cNvSpPr>
            <a:spLocks noChangeAspect="1" noChangeArrowheads="1"/>
          </p:cNvSpPr>
          <p:nvPr/>
        </p:nvSpPr>
        <p:spPr bwMode="auto">
          <a:xfrm>
            <a:off x="7187257" y="4955257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25" name="Oval 92"/>
          <p:cNvSpPr>
            <a:spLocks noChangeAspect="1" noChangeArrowheads="1"/>
          </p:cNvSpPr>
          <p:nvPr/>
        </p:nvSpPr>
        <p:spPr bwMode="auto">
          <a:xfrm>
            <a:off x="6102995" y="365827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26" name="Line 93"/>
          <p:cNvSpPr>
            <a:spLocks noChangeShapeType="1"/>
          </p:cNvSpPr>
          <p:nvPr/>
        </p:nvSpPr>
        <p:spPr bwMode="auto">
          <a:xfrm>
            <a:off x="6379220" y="2610520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7" name="Line 94"/>
          <p:cNvSpPr>
            <a:spLocks noChangeShapeType="1"/>
          </p:cNvSpPr>
          <p:nvPr/>
        </p:nvSpPr>
        <p:spPr bwMode="auto">
          <a:xfrm flipH="1">
            <a:off x="4866332" y="2458120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8" name="Line 95"/>
          <p:cNvSpPr>
            <a:spLocks noChangeShapeType="1"/>
          </p:cNvSpPr>
          <p:nvPr/>
        </p:nvSpPr>
        <p:spPr bwMode="auto">
          <a:xfrm>
            <a:off x="6595120" y="2496220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9" name="Line 96"/>
          <p:cNvSpPr>
            <a:spLocks noChangeShapeType="1"/>
          </p:cNvSpPr>
          <p:nvPr/>
        </p:nvSpPr>
        <p:spPr bwMode="auto">
          <a:xfrm flipH="1">
            <a:off x="7617470" y="3720182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0" name="Line 97"/>
          <p:cNvSpPr>
            <a:spLocks noChangeShapeType="1"/>
          </p:cNvSpPr>
          <p:nvPr/>
        </p:nvSpPr>
        <p:spPr bwMode="auto">
          <a:xfrm>
            <a:off x="4721870" y="3648745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1" name="Line 98"/>
          <p:cNvSpPr>
            <a:spLocks noChangeShapeType="1"/>
          </p:cNvSpPr>
          <p:nvPr/>
        </p:nvSpPr>
        <p:spPr bwMode="auto">
          <a:xfrm>
            <a:off x="5514032" y="5233070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2" name="Line 99"/>
          <p:cNvSpPr>
            <a:spLocks noChangeShapeType="1"/>
          </p:cNvSpPr>
          <p:nvPr/>
        </p:nvSpPr>
        <p:spPr bwMode="auto">
          <a:xfrm flipH="1">
            <a:off x="5442595" y="4153570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3" name="Line 100"/>
          <p:cNvSpPr>
            <a:spLocks noChangeShapeType="1"/>
          </p:cNvSpPr>
          <p:nvPr/>
        </p:nvSpPr>
        <p:spPr bwMode="auto">
          <a:xfrm>
            <a:off x="6550670" y="4137695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4" name="Line 101"/>
          <p:cNvSpPr>
            <a:spLocks noChangeShapeType="1"/>
          </p:cNvSpPr>
          <p:nvPr/>
        </p:nvSpPr>
        <p:spPr bwMode="auto">
          <a:xfrm flipV="1">
            <a:off x="6666557" y="3577307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5" name="Line 102"/>
          <p:cNvSpPr>
            <a:spLocks noChangeShapeType="1"/>
          </p:cNvSpPr>
          <p:nvPr/>
        </p:nvSpPr>
        <p:spPr bwMode="auto">
          <a:xfrm>
            <a:off x="4937770" y="3504282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367240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初始化：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2000" dirty="0" smtClean="0"/>
              <a:t>起始结点为</a:t>
            </a:r>
            <a:r>
              <a:rPr lang="en-US" altLang="zh-CN" sz="2000" dirty="0" smtClean="0"/>
              <a:t>w = 1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2000" dirty="0" smtClean="0"/>
              <a:t>w</a:t>
            </a:r>
            <a:r>
              <a:rPr lang="zh-CN" altLang="en-US" sz="2000" dirty="0" smtClean="0"/>
              <a:t>进入了选定区 </a:t>
            </a:r>
            <a:endParaRPr lang="en-US" altLang="zh-CN" sz="2000" dirty="0" smtClean="0"/>
          </a:p>
          <a:p>
            <a:pPr algn="ctr"/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w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=0</a:t>
            </a:r>
            <a:endParaRPr lang="en-US" altLang="zh-CN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FF0000"/>
                </a:solidFill>
              </a:rPr>
              <a:t>其它结点到选定区的最短距离即为各结点与</a:t>
            </a:r>
            <a:r>
              <a:rPr lang="en-US" altLang="zh-CN" sz="2000" dirty="0" smtClean="0">
                <a:solidFill>
                  <a:srgbClr val="FF0000"/>
                </a:solidFill>
              </a:rPr>
              <a:t>w</a:t>
            </a:r>
            <a:r>
              <a:rPr lang="zh-CN" altLang="en-US" sz="2000" dirty="0" smtClean="0">
                <a:solidFill>
                  <a:srgbClr val="FF0000"/>
                </a:solidFill>
              </a:rPr>
              <a:t>的距离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altLang="zh-CN" sz="2000" dirty="0" smtClean="0"/>
              <a:t>for(i=1;i&lt;=</a:t>
            </a:r>
            <a:r>
              <a:rPr lang="en-US" altLang="zh-CN" sz="2000" dirty="0" err="1" smtClean="0"/>
              <a:t>n;i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i].</a:t>
            </a:r>
            <a:r>
              <a:rPr lang="en-US" altLang="zh-CN" sz="2000" dirty="0" err="1" smtClean="0"/>
              <a:t>lowcast</a:t>
            </a:r>
            <a:r>
              <a:rPr lang="en-US" altLang="zh-CN" sz="2000" dirty="0" smtClean="0"/>
              <a:t>=arc[w][i]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i].</a:t>
            </a:r>
            <a:r>
              <a:rPr lang="en-US" altLang="zh-CN" sz="2000" dirty="0" err="1" smtClean="0"/>
              <a:t>adjvex</a:t>
            </a:r>
            <a:r>
              <a:rPr lang="en-US" altLang="zh-CN" sz="2000" dirty="0" smtClean="0"/>
              <a:t>=w;</a:t>
            </a:r>
          </a:p>
          <a:p>
            <a:r>
              <a:rPr lang="en-US" altLang="zh-CN" sz="2000" dirty="0"/>
              <a:t>}</a:t>
            </a:r>
            <a:endParaRPr lang="en-US" altLang="zh-CN" sz="2000" dirty="0" smtClean="0"/>
          </a:p>
        </p:txBody>
      </p:sp>
      <p:sp>
        <p:nvSpPr>
          <p:cNvPr id="70" name="TextBox 69"/>
          <p:cNvSpPr txBox="1"/>
          <p:nvPr/>
        </p:nvSpPr>
        <p:spPr>
          <a:xfrm>
            <a:off x="6300192" y="1484784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w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836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367240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选第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结点：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2000" dirty="0" smtClean="0"/>
              <a:t>检查所有结点，选出选定区外的，而且与选定区内结点的最小权重边</a:t>
            </a:r>
            <a:endParaRPr lang="en-US" altLang="zh-CN" sz="2000" dirty="0" smtClean="0"/>
          </a:p>
          <a:p>
            <a:r>
              <a:rPr lang="en-US" altLang="zh-CN" sz="2000" dirty="0" smtClean="0"/>
              <a:t>for(j=1;j&lt;=</a:t>
            </a:r>
            <a:r>
              <a:rPr lang="en-US" altLang="zh-CN" sz="2000" dirty="0" err="1" smtClean="0"/>
              <a:t>n;j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min=100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if(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!=0 &amp;&amp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&lt;min)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min=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smtClean="0">
                <a:solidFill>
                  <a:srgbClr val="FF0000"/>
                </a:solidFill>
              </a:rPr>
              <a:t>k</a:t>
            </a:r>
            <a:r>
              <a:rPr lang="en-US" altLang="zh-CN" sz="2000" dirty="0" smtClean="0"/>
              <a:t>=j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}</a:t>
            </a:r>
          </a:p>
          <a:p>
            <a:r>
              <a:rPr lang="en-US" altLang="zh-CN" sz="2000" dirty="0"/>
              <a:t>}</a:t>
            </a:r>
            <a:endParaRPr lang="en-US" altLang="zh-CN" sz="2000" dirty="0" smtClean="0"/>
          </a:p>
        </p:txBody>
      </p:sp>
      <p:sp>
        <p:nvSpPr>
          <p:cNvPr id="4" name="圆角矩形标注 3"/>
          <p:cNvSpPr/>
          <p:nvPr/>
        </p:nvSpPr>
        <p:spPr>
          <a:xfrm>
            <a:off x="2843808" y="2982058"/>
            <a:ext cx="914400" cy="612648"/>
          </a:xfrm>
          <a:prstGeom prst="wedgeRoundRectCallout">
            <a:avLst>
              <a:gd name="adj1" fmla="val -36389"/>
              <a:gd name="adj2" fmla="val 77425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选定区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6" name="圆角矩形标注 35"/>
          <p:cNvSpPr/>
          <p:nvPr/>
        </p:nvSpPr>
        <p:spPr>
          <a:xfrm>
            <a:off x="4057293" y="4544256"/>
            <a:ext cx="914400" cy="612648"/>
          </a:xfrm>
          <a:prstGeom prst="wedgeRoundRectCallout">
            <a:avLst>
              <a:gd name="adj1" fmla="val -80833"/>
              <a:gd name="adj2" fmla="val -86754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权重最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Freeform 76"/>
          <p:cNvSpPr>
            <a:spLocks/>
          </p:cNvSpPr>
          <p:nvPr/>
        </p:nvSpPr>
        <p:spPr bwMode="auto">
          <a:xfrm>
            <a:off x="6307584" y="1698625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3" name="Oval 77"/>
          <p:cNvSpPr>
            <a:spLocks noChangeAspect="1" noChangeArrowheads="1"/>
          </p:cNvSpPr>
          <p:nvPr/>
        </p:nvSpPr>
        <p:spPr bwMode="auto">
          <a:xfrm>
            <a:off x="6533009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44" name="Text Box 78"/>
          <p:cNvSpPr txBox="1">
            <a:spLocks noChangeArrowheads="1"/>
          </p:cNvSpPr>
          <p:nvPr/>
        </p:nvSpPr>
        <p:spPr bwMode="auto">
          <a:xfrm>
            <a:off x="4932809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45" name="Text Box 79"/>
          <p:cNvSpPr txBox="1">
            <a:spLocks noChangeArrowheads="1"/>
          </p:cNvSpPr>
          <p:nvPr/>
        </p:nvSpPr>
        <p:spPr bwMode="auto">
          <a:xfrm>
            <a:off x="5582096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46" name="Text Box 80"/>
          <p:cNvSpPr txBox="1">
            <a:spLocks noChangeArrowheads="1"/>
          </p:cNvSpPr>
          <p:nvPr/>
        </p:nvSpPr>
        <p:spPr bwMode="auto">
          <a:xfrm>
            <a:off x="7669659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47" name="Text Box 81"/>
          <p:cNvSpPr txBox="1">
            <a:spLocks noChangeArrowheads="1"/>
          </p:cNvSpPr>
          <p:nvPr/>
        </p:nvSpPr>
        <p:spPr bwMode="auto">
          <a:xfrm>
            <a:off x="8317359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48" name="Text Box 82"/>
          <p:cNvSpPr txBox="1">
            <a:spLocks noChangeArrowheads="1"/>
          </p:cNvSpPr>
          <p:nvPr/>
        </p:nvSpPr>
        <p:spPr bwMode="auto">
          <a:xfrm>
            <a:off x="6301234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5869434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50" name="Text Box 84"/>
          <p:cNvSpPr txBox="1">
            <a:spLocks noChangeArrowheads="1"/>
          </p:cNvSpPr>
          <p:nvPr/>
        </p:nvSpPr>
        <p:spPr bwMode="auto">
          <a:xfrm>
            <a:off x="7453759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51" name="Text Box 85"/>
          <p:cNvSpPr txBox="1">
            <a:spLocks noChangeArrowheads="1"/>
          </p:cNvSpPr>
          <p:nvPr/>
        </p:nvSpPr>
        <p:spPr bwMode="auto">
          <a:xfrm>
            <a:off x="5797996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52" name="Text Box 86"/>
          <p:cNvSpPr txBox="1">
            <a:spLocks noChangeArrowheads="1"/>
          </p:cNvSpPr>
          <p:nvPr/>
        </p:nvSpPr>
        <p:spPr bwMode="auto">
          <a:xfrm>
            <a:off x="7382321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53" name="Text Box 87"/>
          <p:cNvSpPr txBox="1">
            <a:spLocks noChangeArrowheads="1"/>
          </p:cNvSpPr>
          <p:nvPr/>
        </p:nvSpPr>
        <p:spPr bwMode="auto">
          <a:xfrm>
            <a:off x="6590159" y="4659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54" name="Oval 88"/>
          <p:cNvSpPr>
            <a:spLocks noChangeAspect="1" noChangeArrowheads="1"/>
          </p:cNvSpPr>
          <p:nvPr/>
        </p:nvSpPr>
        <p:spPr bwMode="auto">
          <a:xfrm>
            <a:off x="5380484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55" name="Oval 89"/>
          <p:cNvSpPr>
            <a:spLocks noChangeAspect="1" noChangeArrowheads="1"/>
          </p:cNvSpPr>
          <p:nvPr/>
        </p:nvSpPr>
        <p:spPr bwMode="auto">
          <a:xfrm>
            <a:off x="8261796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56" name="Oval 90"/>
          <p:cNvSpPr>
            <a:spLocks noChangeAspect="1" noChangeArrowheads="1"/>
          </p:cNvSpPr>
          <p:nvPr/>
        </p:nvSpPr>
        <p:spPr bwMode="auto">
          <a:xfrm>
            <a:off x="4805809" y="30130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57" name="Oval 91"/>
          <p:cNvSpPr>
            <a:spLocks noChangeAspect="1" noChangeArrowheads="1"/>
          </p:cNvSpPr>
          <p:nvPr/>
        </p:nvSpPr>
        <p:spPr bwMode="auto">
          <a:xfrm>
            <a:off x="7614096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58" name="Oval 92"/>
          <p:cNvSpPr>
            <a:spLocks noChangeAspect="1" noChangeArrowheads="1"/>
          </p:cNvSpPr>
          <p:nvPr/>
        </p:nvSpPr>
        <p:spPr bwMode="auto">
          <a:xfrm>
            <a:off x="6529834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59" name="Line 93"/>
          <p:cNvSpPr>
            <a:spLocks noChangeShapeType="1"/>
          </p:cNvSpPr>
          <p:nvPr/>
        </p:nvSpPr>
        <p:spPr bwMode="auto">
          <a:xfrm>
            <a:off x="6806059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0" name="Line 94"/>
          <p:cNvSpPr>
            <a:spLocks noChangeShapeType="1"/>
          </p:cNvSpPr>
          <p:nvPr/>
        </p:nvSpPr>
        <p:spPr bwMode="auto">
          <a:xfrm flipH="1">
            <a:off x="5293171" y="2316163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1" name="Line 95"/>
          <p:cNvSpPr>
            <a:spLocks noChangeShapeType="1"/>
          </p:cNvSpPr>
          <p:nvPr/>
        </p:nvSpPr>
        <p:spPr bwMode="auto">
          <a:xfrm>
            <a:off x="7021959" y="235426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2" name="Line 96"/>
          <p:cNvSpPr>
            <a:spLocks noChangeShapeType="1"/>
          </p:cNvSpPr>
          <p:nvPr/>
        </p:nvSpPr>
        <p:spPr bwMode="auto">
          <a:xfrm flipH="1">
            <a:off x="8044309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3" name="Line 97"/>
          <p:cNvSpPr>
            <a:spLocks noChangeShapeType="1"/>
          </p:cNvSpPr>
          <p:nvPr/>
        </p:nvSpPr>
        <p:spPr bwMode="auto">
          <a:xfrm>
            <a:off x="5148709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4" name="Line 98"/>
          <p:cNvSpPr>
            <a:spLocks noChangeShapeType="1"/>
          </p:cNvSpPr>
          <p:nvPr/>
        </p:nvSpPr>
        <p:spPr bwMode="auto">
          <a:xfrm>
            <a:off x="5940871" y="5091113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5" name="Line 99"/>
          <p:cNvSpPr>
            <a:spLocks noChangeShapeType="1"/>
          </p:cNvSpPr>
          <p:nvPr/>
        </p:nvSpPr>
        <p:spPr bwMode="auto">
          <a:xfrm flipH="1">
            <a:off x="5869434" y="40116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6" name="Line 100"/>
          <p:cNvSpPr>
            <a:spLocks noChangeShapeType="1"/>
          </p:cNvSpPr>
          <p:nvPr/>
        </p:nvSpPr>
        <p:spPr bwMode="auto">
          <a:xfrm>
            <a:off x="6977509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7" name="Line 101"/>
          <p:cNvSpPr>
            <a:spLocks noChangeShapeType="1"/>
          </p:cNvSpPr>
          <p:nvPr/>
        </p:nvSpPr>
        <p:spPr bwMode="auto">
          <a:xfrm flipV="1">
            <a:off x="7093396" y="3435350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8" name="Line 102"/>
          <p:cNvSpPr>
            <a:spLocks noChangeShapeType="1"/>
          </p:cNvSpPr>
          <p:nvPr/>
        </p:nvSpPr>
        <p:spPr bwMode="auto">
          <a:xfrm>
            <a:off x="5364609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69" name="Group 103"/>
          <p:cNvGrpSpPr>
            <a:grpSpLocks/>
          </p:cNvGrpSpPr>
          <p:nvPr/>
        </p:nvGrpSpPr>
        <p:grpSpPr bwMode="auto">
          <a:xfrm>
            <a:off x="5293171" y="2316163"/>
            <a:ext cx="3024188" cy="1190625"/>
            <a:chOff x="3243" y="276"/>
            <a:chExt cx="1905" cy="750"/>
          </a:xfrm>
        </p:grpSpPr>
        <p:sp>
          <p:nvSpPr>
            <p:cNvPr id="71" name="Line 104"/>
            <p:cNvSpPr>
              <a:spLocks noChangeShapeType="1"/>
            </p:cNvSpPr>
            <p:nvPr/>
          </p:nvSpPr>
          <p:spPr bwMode="auto">
            <a:xfrm>
              <a:off x="4196" y="372"/>
              <a:ext cx="0" cy="654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72" name="Line 105"/>
            <p:cNvSpPr>
              <a:spLocks noChangeShapeType="1"/>
            </p:cNvSpPr>
            <p:nvPr/>
          </p:nvSpPr>
          <p:spPr bwMode="auto">
            <a:xfrm flipH="1">
              <a:off x="3243" y="276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73" name="Line 106"/>
            <p:cNvSpPr>
              <a:spLocks noChangeShapeType="1"/>
            </p:cNvSpPr>
            <p:nvPr/>
          </p:nvSpPr>
          <p:spPr bwMode="auto">
            <a:xfrm>
              <a:off x="4332" y="300"/>
              <a:ext cx="816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103" name="Line 107"/>
          <p:cNvSpPr>
            <a:spLocks noChangeShapeType="1"/>
          </p:cNvSpPr>
          <p:nvPr/>
        </p:nvSpPr>
        <p:spPr bwMode="auto">
          <a:xfrm>
            <a:off x="6813997" y="247840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884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1" y="1547500"/>
            <a:ext cx="484093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扩展选定区，调整各点到选定区的最小权重：</a:t>
            </a:r>
            <a:endParaRPr lang="en-US" altLang="zh-CN" sz="2000" dirty="0" smtClean="0"/>
          </a:p>
          <a:p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k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=0; </a:t>
            </a:r>
            <a:r>
              <a:rPr lang="en-US" altLang="zh-CN" sz="2000" dirty="0" smtClean="0">
                <a:solidFill>
                  <a:srgbClr val="00B050"/>
                </a:solidFill>
              </a:rPr>
              <a:t>//k</a:t>
            </a:r>
            <a:r>
              <a:rPr lang="zh-CN" altLang="en-US" sz="2000" dirty="0" smtClean="0">
                <a:solidFill>
                  <a:srgbClr val="00B050"/>
                </a:solidFill>
              </a:rPr>
              <a:t>被选进选定区</a:t>
            </a:r>
            <a:endParaRPr lang="en-US" altLang="zh-CN" sz="2000" dirty="0" smtClean="0">
              <a:solidFill>
                <a:srgbClr val="00B050"/>
              </a:solidFill>
            </a:endParaRPr>
          </a:p>
          <a:p>
            <a:r>
              <a:rPr lang="en-US" altLang="zh-CN" sz="2000" dirty="0" smtClean="0"/>
              <a:t>for(j=1;j&lt;=</a:t>
            </a:r>
            <a:r>
              <a:rPr lang="en-US" altLang="zh-CN" sz="2000" dirty="0" err="1" smtClean="0"/>
              <a:t>n;j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if(arc[k][j]&lt;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i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=arc[k][j]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adjvex</a:t>
            </a:r>
            <a:r>
              <a:rPr lang="en-US" altLang="zh-CN" sz="2000" dirty="0" smtClean="0"/>
              <a:t>=x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}</a:t>
            </a:r>
          </a:p>
          <a:p>
            <a:r>
              <a:rPr lang="en-US" altLang="zh-CN" sz="2000" dirty="0"/>
              <a:t>}</a:t>
            </a:r>
            <a:endParaRPr lang="en-US" altLang="zh-CN" sz="2000" dirty="0" smtClean="0"/>
          </a:p>
        </p:txBody>
      </p:sp>
      <p:sp>
        <p:nvSpPr>
          <p:cNvPr id="40" name="Freeform 73"/>
          <p:cNvSpPr>
            <a:spLocks/>
          </p:cNvSpPr>
          <p:nvPr/>
        </p:nvSpPr>
        <p:spPr bwMode="auto">
          <a:xfrm>
            <a:off x="6201221" y="1700213"/>
            <a:ext cx="1216025" cy="2811462"/>
          </a:xfrm>
          <a:custGeom>
            <a:avLst/>
            <a:gdLst/>
            <a:ahLst/>
            <a:cxnLst>
              <a:cxn ang="0">
                <a:pos x="126" y="85"/>
              </a:cxn>
              <a:cxn ang="0">
                <a:pos x="400" y="10"/>
              </a:cxn>
              <a:cxn ang="0">
                <a:pos x="717" y="146"/>
              </a:cxn>
              <a:cxn ang="0">
                <a:pos x="693" y="661"/>
              </a:cxn>
              <a:cxn ang="0">
                <a:pos x="658" y="1062"/>
              </a:cxn>
              <a:cxn ang="0">
                <a:pos x="719" y="1560"/>
              </a:cxn>
              <a:cxn ang="0">
                <a:pos x="457" y="1757"/>
              </a:cxn>
              <a:cxn ang="0">
                <a:pos x="178" y="1643"/>
              </a:cxn>
              <a:cxn ang="0">
                <a:pos x="12" y="1346"/>
              </a:cxn>
              <a:cxn ang="0">
                <a:pos x="108" y="727"/>
              </a:cxn>
              <a:cxn ang="0">
                <a:pos x="65" y="303"/>
              </a:cxn>
              <a:cxn ang="0">
                <a:pos x="126" y="85"/>
              </a:cxn>
            </a:cxnLst>
            <a:rect l="0" t="0" r="r" b="b"/>
            <a:pathLst>
              <a:path w="766" h="1771">
                <a:moveTo>
                  <a:pt x="126" y="85"/>
                </a:moveTo>
                <a:cubicBezTo>
                  <a:pt x="182" y="36"/>
                  <a:pt x="302" y="0"/>
                  <a:pt x="400" y="10"/>
                </a:cubicBezTo>
                <a:cubicBezTo>
                  <a:pt x="498" y="20"/>
                  <a:pt x="668" y="37"/>
                  <a:pt x="717" y="146"/>
                </a:cubicBezTo>
                <a:cubicBezTo>
                  <a:pt x="766" y="255"/>
                  <a:pt x="703" y="508"/>
                  <a:pt x="693" y="661"/>
                </a:cubicBezTo>
                <a:cubicBezTo>
                  <a:pt x="683" y="814"/>
                  <a:pt x="654" y="912"/>
                  <a:pt x="658" y="1062"/>
                </a:cubicBezTo>
                <a:cubicBezTo>
                  <a:pt x="662" y="1212"/>
                  <a:pt x="752" y="1444"/>
                  <a:pt x="719" y="1560"/>
                </a:cubicBezTo>
                <a:cubicBezTo>
                  <a:pt x="686" y="1676"/>
                  <a:pt x="547" y="1743"/>
                  <a:pt x="457" y="1757"/>
                </a:cubicBezTo>
                <a:cubicBezTo>
                  <a:pt x="367" y="1771"/>
                  <a:pt x="252" y="1711"/>
                  <a:pt x="178" y="1643"/>
                </a:cubicBezTo>
                <a:cubicBezTo>
                  <a:pt x="104" y="1575"/>
                  <a:pt x="24" y="1499"/>
                  <a:pt x="12" y="1346"/>
                </a:cubicBezTo>
                <a:cubicBezTo>
                  <a:pt x="0" y="1193"/>
                  <a:pt x="99" y="901"/>
                  <a:pt x="108" y="727"/>
                </a:cubicBezTo>
                <a:cubicBezTo>
                  <a:pt x="117" y="553"/>
                  <a:pt x="62" y="410"/>
                  <a:pt x="65" y="303"/>
                </a:cubicBezTo>
                <a:cubicBezTo>
                  <a:pt x="68" y="196"/>
                  <a:pt x="70" y="134"/>
                  <a:pt x="126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74" name="Freeform 76"/>
          <p:cNvSpPr>
            <a:spLocks/>
          </p:cNvSpPr>
          <p:nvPr/>
        </p:nvSpPr>
        <p:spPr bwMode="auto">
          <a:xfrm>
            <a:off x="6307584" y="1698625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75" name="Oval 77"/>
          <p:cNvSpPr>
            <a:spLocks noChangeAspect="1" noChangeArrowheads="1"/>
          </p:cNvSpPr>
          <p:nvPr/>
        </p:nvSpPr>
        <p:spPr bwMode="auto">
          <a:xfrm>
            <a:off x="6533009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76" name="Text Box 78"/>
          <p:cNvSpPr txBox="1">
            <a:spLocks noChangeArrowheads="1"/>
          </p:cNvSpPr>
          <p:nvPr/>
        </p:nvSpPr>
        <p:spPr bwMode="auto">
          <a:xfrm>
            <a:off x="4932809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77" name="Text Box 79"/>
          <p:cNvSpPr txBox="1">
            <a:spLocks noChangeArrowheads="1"/>
          </p:cNvSpPr>
          <p:nvPr/>
        </p:nvSpPr>
        <p:spPr bwMode="auto">
          <a:xfrm>
            <a:off x="5582096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78" name="Text Box 80"/>
          <p:cNvSpPr txBox="1">
            <a:spLocks noChangeArrowheads="1"/>
          </p:cNvSpPr>
          <p:nvPr/>
        </p:nvSpPr>
        <p:spPr bwMode="auto">
          <a:xfrm>
            <a:off x="7669659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79" name="Text Box 81"/>
          <p:cNvSpPr txBox="1">
            <a:spLocks noChangeArrowheads="1"/>
          </p:cNvSpPr>
          <p:nvPr/>
        </p:nvSpPr>
        <p:spPr bwMode="auto">
          <a:xfrm>
            <a:off x="8317359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6301234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5869434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82" name="Text Box 84"/>
          <p:cNvSpPr txBox="1">
            <a:spLocks noChangeArrowheads="1"/>
          </p:cNvSpPr>
          <p:nvPr/>
        </p:nvSpPr>
        <p:spPr bwMode="auto">
          <a:xfrm>
            <a:off x="7453759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83" name="Text Box 85"/>
          <p:cNvSpPr txBox="1">
            <a:spLocks noChangeArrowheads="1"/>
          </p:cNvSpPr>
          <p:nvPr/>
        </p:nvSpPr>
        <p:spPr bwMode="auto">
          <a:xfrm>
            <a:off x="5797996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84" name="Text Box 86"/>
          <p:cNvSpPr txBox="1">
            <a:spLocks noChangeArrowheads="1"/>
          </p:cNvSpPr>
          <p:nvPr/>
        </p:nvSpPr>
        <p:spPr bwMode="auto">
          <a:xfrm>
            <a:off x="7382321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85" name="Text Box 87"/>
          <p:cNvSpPr txBox="1">
            <a:spLocks noChangeArrowheads="1"/>
          </p:cNvSpPr>
          <p:nvPr/>
        </p:nvSpPr>
        <p:spPr bwMode="auto">
          <a:xfrm>
            <a:off x="6590159" y="4659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86" name="Oval 88"/>
          <p:cNvSpPr>
            <a:spLocks noChangeAspect="1" noChangeArrowheads="1"/>
          </p:cNvSpPr>
          <p:nvPr/>
        </p:nvSpPr>
        <p:spPr bwMode="auto">
          <a:xfrm>
            <a:off x="5380484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87" name="Oval 89"/>
          <p:cNvSpPr>
            <a:spLocks noChangeAspect="1" noChangeArrowheads="1"/>
          </p:cNvSpPr>
          <p:nvPr/>
        </p:nvSpPr>
        <p:spPr bwMode="auto">
          <a:xfrm>
            <a:off x="8261796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88" name="Oval 90"/>
          <p:cNvSpPr>
            <a:spLocks noChangeAspect="1" noChangeArrowheads="1"/>
          </p:cNvSpPr>
          <p:nvPr/>
        </p:nvSpPr>
        <p:spPr bwMode="auto">
          <a:xfrm>
            <a:off x="4805809" y="3013075"/>
            <a:ext cx="625475" cy="561975"/>
          </a:xfrm>
          <a:prstGeom prst="ellipse">
            <a:avLst/>
          </a:prstGeom>
          <a:solidFill>
            <a:srgbClr val="FF0000"/>
          </a:solidFill>
          <a:ln>
            <a:noFill/>
          </a:ln>
          <a:extLst/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89" name="Oval 91"/>
          <p:cNvSpPr>
            <a:spLocks noChangeAspect="1" noChangeArrowheads="1"/>
          </p:cNvSpPr>
          <p:nvPr/>
        </p:nvSpPr>
        <p:spPr bwMode="auto">
          <a:xfrm>
            <a:off x="7614096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90" name="Oval 92"/>
          <p:cNvSpPr>
            <a:spLocks noChangeAspect="1" noChangeArrowheads="1"/>
          </p:cNvSpPr>
          <p:nvPr/>
        </p:nvSpPr>
        <p:spPr bwMode="auto">
          <a:xfrm>
            <a:off x="6529834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91" name="Line 93"/>
          <p:cNvSpPr>
            <a:spLocks noChangeShapeType="1"/>
          </p:cNvSpPr>
          <p:nvPr/>
        </p:nvSpPr>
        <p:spPr bwMode="auto">
          <a:xfrm>
            <a:off x="6806059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2" name="Line 94"/>
          <p:cNvSpPr>
            <a:spLocks noChangeShapeType="1"/>
          </p:cNvSpPr>
          <p:nvPr/>
        </p:nvSpPr>
        <p:spPr bwMode="auto">
          <a:xfrm flipH="1">
            <a:off x="5293171" y="2316163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3" name="Line 95"/>
          <p:cNvSpPr>
            <a:spLocks noChangeShapeType="1"/>
          </p:cNvSpPr>
          <p:nvPr/>
        </p:nvSpPr>
        <p:spPr bwMode="auto">
          <a:xfrm>
            <a:off x="7021959" y="235426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4" name="Line 96"/>
          <p:cNvSpPr>
            <a:spLocks noChangeShapeType="1"/>
          </p:cNvSpPr>
          <p:nvPr/>
        </p:nvSpPr>
        <p:spPr bwMode="auto">
          <a:xfrm flipH="1">
            <a:off x="8044309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5" name="Line 97"/>
          <p:cNvSpPr>
            <a:spLocks noChangeShapeType="1"/>
          </p:cNvSpPr>
          <p:nvPr/>
        </p:nvSpPr>
        <p:spPr bwMode="auto">
          <a:xfrm>
            <a:off x="5148709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6" name="Line 98"/>
          <p:cNvSpPr>
            <a:spLocks noChangeShapeType="1"/>
          </p:cNvSpPr>
          <p:nvPr/>
        </p:nvSpPr>
        <p:spPr bwMode="auto">
          <a:xfrm>
            <a:off x="5940871" y="5091113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7" name="Line 99"/>
          <p:cNvSpPr>
            <a:spLocks noChangeShapeType="1"/>
          </p:cNvSpPr>
          <p:nvPr/>
        </p:nvSpPr>
        <p:spPr bwMode="auto">
          <a:xfrm flipH="1">
            <a:off x="5869434" y="40116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8" name="Line 100"/>
          <p:cNvSpPr>
            <a:spLocks noChangeShapeType="1"/>
          </p:cNvSpPr>
          <p:nvPr/>
        </p:nvSpPr>
        <p:spPr bwMode="auto">
          <a:xfrm>
            <a:off x="6977509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9" name="Line 101"/>
          <p:cNvSpPr>
            <a:spLocks noChangeShapeType="1"/>
          </p:cNvSpPr>
          <p:nvPr/>
        </p:nvSpPr>
        <p:spPr bwMode="auto">
          <a:xfrm flipV="1">
            <a:off x="7093396" y="3435350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0" name="Line 102"/>
          <p:cNvSpPr>
            <a:spLocks noChangeShapeType="1"/>
          </p:cNvSpPr>
          <p:nvPr/>
        </p:nvSpPr>
        <p:spPr bwMode="auto">
          <a:xfrm>
            <a:off x="5364609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6" name="Line 107"/>
          <p:cNvSpPr>
            <a:spLocks noChangeShapeType="1"/>
          </p:cNvSpPr>
          <p:nvPr/>
        </p:nvSpPr>
        <p:spPr bwMode="auto">
          <a:xfrm>
            <a:off x="6806059" y="249872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35" name="Line 107"/>
          <p:cNvSpPr>
            <a:spLocks noChangeShapeType="1"/>
          </p:cNvSpPr>
          <p:nvPr/>
        </p:nvSpPr>
        <p:spPr bwMode="auto">
          <a:xfrm flipH="1">
            <a:off x="5293170" y="2300288"/>
            <a:ext cx="1279525" cy="7874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36" name="Line 107"/>
          <p:cNvSpPr>
            <a:spLocks noChangeShapeType="1"/>
          </p:cNvSpPr>
          <p:nvPr/>
        </p:nvSpPr>
        <p:spPr bwMode="auto">
          <a:xfrm flipH="1" flipV="1">
            <a:off x="5392777" y="3375024"/>
            <a:ext cx="1140231" cy="347663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677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135" grpId="1" animBg="1"/>
      <p:bldP spid="13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reeform 71"/>
          <p:cNvSpPr>
            <a:spLocks/>
          </p:cNvSpPr>
          <p:nvPr/>
        </p:nvSpPr>
        <p:spPr bwMode="auto">
          <a:xfrm>
            <a:off x="2124075" y="1700213"/>
            <a:ext cx="4606925" cy="3975100"/>
          </a:xfrm>
          <a:custGeom>
            <a:avLst/>
            <a:gdLst/>
            <a:ahLst/>
            <a:cxnLst>
              <a:cxn ang="0">
                <a:pos x="1211" y="85"/>
              </a:cxn>
              <a:cxn ang="0">
                <a:pos x="1485" y="10"/>
              </a:cxn>
              <a:cxn ang="0">
                <a:pos x="1802" y="146"/>
              </a:cxn>
              <a:cxn ang="0">
                <a:pos x="1778" y="661"/>
              </a:cxn>
              <a:cxn ang="0">
                <a:pos x="1743" y="1062"/>
              </a:cxn>
              <a:cxn ang="0">
                <a:pos x="1804" y="1560"/>
              </a:cxn>
              <a:cxn ang="0">
                <a:pos x="1979" y="1708"/>
              </a:cxn>
              <a:cxn ang="0">
                <a:pos x="2171" y="1551"/>
              </a:cxn>
              <a:cxn ang="0">
                <a:pos x="2389" y="809"/>
              </a:cxn>
              <a:cxn ang="0">
                <a:pos x="2886" y="949"/>
              </a:cxn>
              <a:cxn ang="0">
                <a:pos x="2485" y="2272"/>
              </a:cxn>
              <a:cxn ang="0">
                <a:pos x="1839" y="2341"/>
              </a:cxn>
              <a:cxn ang="0">
                <a:pos x="1508" y="1900"/>
              </a:cxn>
              <a:cxn ang="0">
                <a:pos x="1018" y="1477"/>
              </a:cxn>
              <a:cxn ang="0">
                <a:pos x="146" y="1237"/>
              </a:cxn>
              <a:cxn ang="0">
                <a:pos x="164" y="731"/>
              </a:cxn>
              <a:cxn ang="0">
                <a:pos x="1132" y="809"/>
              </a:cxn>
              <a:cxn ang="0">
                <a:pos x="1150" y="303"/>
              </a:cxn>
              <a:cxn ang="0">
                <a:pos x="1211" y="85"/>
              </a:cxn>
            </a:cxnLst>
            <a:rect l="0" t="0" r="r" b="b"/>
            <a:pathLst>
              <a:path w="2902" h="2504">
                <a:moveTo>
                  <a:pt x="1211" y="85"/>
                </a:moveTo>
                <a:cubicBezTo>
                  <a:pt x="1267" y="36"/>
                  <a:pt x="1387" y="0"/>
                  <a:pt x="1485" y="10"/>
                </a:cubicBezTo>
                <a:cubicBezTo>
                  <a:pt x="1583" y="20"/>
                  <a:pt x="1753" y="37"/>
                  <a:pt x="1802" y="146"/>
                </a:cubicBezTo>
                <a:cubicBezTo>
                  <a:pt x="1851" y="255"/>
                  <a:pt x="1788" y="508"/>
                  <a:pt x="1778" y="661"/>
                </a:cubicBezTo>
                <a:cubicBezTo>
                  <a:pt x="1768" y="814"/>
                  <a:pt x="1739" y="912"/>
                  <a:pt x="1743" y="1062"/>
                </a:cubicBezTo>
                <a:cubicBezTo>
                  <a:pt x="1747" y="1212"/>
                  <a:pt x="1765" y="1452"/>
                  <a:pt x="1804" y="1560"/>
                </a:cubicBezTo>
                <a:cubicBezTo>
                  <a:pt x="1843" y="1668"/>
                  <a:pt x="1918" y="1709"/>
                  <a:pt x="1979" y="1708"/>
                </a:cubicBezTo>
                <a:cubicBezTo>
                  <a:pt x="2040" y="1707"/>
                  <a:pt x="2103" y="1701"/>
                  <a:pt x="2171" y="1551"/>
                </a:cubicBezTo>
                <a:cubicBezTo>
                  <a:pt x="2239" y="1401"/>
                  <a:pt x="2270" y="909"/>
                  <a:pt x="2389" y="809"/>
                </a:cubicBezTo>
                <a:cubicBezTo>
                  <a:pt x="2508" y="709"/>
                  <a:pt x="2870" y="705"/>
                  <a:pt x="2886" y="949"/>
                </a:cubicBezTo>
                <a:cubicBezTo>
                  <a:pt x="2902" y="1193"/>
                  <a:pt x="2660" y="2040"/>
                  <a:pt x="2485" y="2272"/>
                </a:cubicBezTo>
                <a:cubicBezTo>
                  <a:pt x="2310" y="2504"/>
                  <a:pt x="2002" y="2403"/>
                  <a:pt x="1839" y="2341"/>
                </a:cubicBezTo>
                <a:cubicBezTo>
                  <a:pt x="1676" y="2279"/>
                  <a:pt x="1645" y="2044"/>
                  <a:pt x="1508" y="1900"/>
                </a:cubicBezTo>
                <a:cubicBezTo>
                  <a:pt x="1371" y="1756"/>
                  <a:pt x="1245" y="1587"/>
                  <a:pt x="1018" y="1477"/>
                </a:cubicBezTo>
                <a:cubicBezTo>
                  <a:pt x="791" y="1367"/>
                  <a:pt x="288" y="1361"/>
                  <a:pt x="146" y="1237"/>
                </a:cubicBezTo>
                <a:cubicBezTo>
                  <a:pt x="4" y="1113"/>
                  <a:pt x="0" y="802"/>
                  <a:pt x="164" y="731"/>
                </a:cubicBezTo>
                <a:cubicBezTo>
                  <a:pt x="328" y="660"/>
                  <a:pt x="968" y="880"/>
                  <a:pt x="1132" y="809"/>
                </a:cubicBezTo>
                <a:cubicBezTo>
                  <a:pt x="1296" y="738"/>
                  <a:pt x="1137" y="424"/>
                  <a:pt x="1150" y="303"/>
                </a:cubicBezTo>
                <a:cubicBezTo>
                  <a:pt x="1163" y="182"/>
                  <a:pt x="1155" y="134"/>
                  <a:pt x="1211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5" name="Freeform 72"/>
          <p:cNvSpPr>
            <a:spLocks/>
          </p:cNvSpPr>
          <p:nvPr/>
        </p:nvSpPr>
        <p:spPr bwMode="auto">
          <a:xfrm>
            <a:off x="3821113" y="1701800"/>
            <a:ext cx="2284412" cy="3911600"/>
          </a:xfrm>
          <a:custGeom>
            <a:avLst/>
            <a:gdLst/>
            <a:ahLst/>
            <a:cxnLst>
              <a:cxn ang="0">
                <a:pos x="141" y="89"/>
              </a:cxn>
              <a:cxn ang="0">
                <a:pos x="433" y="9"/>
              </a:cxn>
              <a:cxn ang="0">
                <a:pos x="750" y="145"/>
              </a:cxn>
              <a:cxn ang="0">
                <a:pos x="726" y="660"/>
              </a:cxn>
              <a:cxn ang="0">
                <a:pos x="691" y="1061"/>
              </a:cxn>
              <a:cxn ang="0">
                <a:pos x="752" y="1559"/>
              </a:cxn>
              <a:cxn ang="0">
                <a:pos x="1328" y="1925"/>
              </a:cxn>
              <a:cxn ang="0">
                <a:pos x="1346" y="2393"/>
              </a:cxn>
              <a:cxn ang="0">
                <a:pos x="770" y="2353"/>
              </a:cxn>
              <a:cxn ang="0">
                <a:pos x="456" y="1899"/>
              </a:cxn>
              <a:cxn ang="0">
                <a:pos x="63" y="1363"/>
              </a:cxn>
              <a:cxn ang="0">
                <a:pos x="80" y="808"/>
              </a:cxn>
              <a:cxn ang="0">
                <a:pos x="106" y="316"/>
              </a:cxn>
              <a:cxn ang="0">
                <a:pos x="141" y="89"/>
              </a:cxn>
            </a:cxnLst>
            <a:rect l="0" t="0" r="r" b="b"/>
            <a:pathLst>
              <a:path w="1439" h="2464">
                <a:moveTo>
                  <a:pt x="141" y="89"/>
                </a:moveTo>
                <a:cubicBezTo>
                  <a:pt x="195" y="38"/>
                  <a:pt x="332" y="0"/>
                  <a:pt x="433" y="9"/>
                </a:cubicBezTo>
                <a:cubicBezTo>
                  <a:pt x="534" y="18"/>
                  <a:pt x="701" y="36"/>
                  <a:pt x="750" y="145"/>
                </a:cubicBezTo>
                <a:cubicBezTo>
                  <a:pt x="799" y="254"/>
                  <a:pt x="736" y="507"/>
                  <a:pt x="726" y="660"/>
                </a:cubicBezTo>
                <a:cubicBezTo>
                  <a:pt x="716" y="813"/>
                  <a:pt x="687" y="911"/>
                  <a:pt x="691" y="1061"/>
                </a:cubicBezTo>
                <a:cubicBezTo>
                  <a:pt x="695" y="1211"/>
                  <a:pt x="646" y="1415"/>
                  <a:pt x="752" y="1559"/>
                </a:cubicBezTo>
                <a:cubicBezTo>
                  <a:pt x="858" y="1703"/>
                  <a:pt x="1229" y="1786"/>
                  <a:pt x="1328" y="1925"/>
                </a:cubicBezTo>
                <a:cubicBezTo>
                  <a:pt x="1427" y="2064"/>
                  <a:pt x="1439" y="2322"/>
                  <a:pt x="1346" y="2393"/>
                </a:cubicBezTo>
                <a:cubicBezTo>
                  <a:pt x="1253" y="2464"/>
                  <a:pt x="918" y="2435"/>
                  <a:pt x="770" y="2353"/>
                </a:cubicBezTo>
                <a:cubicBezTo>
                  <a:pt x="622" y="2271"/>
                  <a:pt x="574" y="2064"/>
                  <a:pt x="456" y="1899"/>
                </a:cubicBezTo>
                <a:cubicBezTo>
                  <a:pt x="338" y="1734"/>
                  <a:pt x="126" y="1545"/>
                  <a:pt x="63" y="1363"/>
                </a:cubicBezTo>
                <a:cubicBezTo>
                  <a:pt x="0" y="1181"/>
                  <a:pt x="73" y="982"/>
                  <a:pt x="80" y="808"/>
                </a:cubicBezTo>
                <a:cubicBezTo>
                  <a:pt x="87" y="634"/>
                  <a:pt x="96" y="436"/>
                  <a:pt x="106" y="316"/>
                </a:cubicBezTo>
                <a:cubicBezTo>
                  <a:pt x="116" y="196"/>
                  <a:pt x="87" y="140"/>
                  <a:pt x="141" y="8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" name="Freeform 73"/>
          <p:cNvSpPr>
            <a:spLocks/>
          </p:cNvSpPr>
          <p:nvPr/>
        </p:nvSpPr>
        <p:spPr bwMode="auto">
          <a:xfrm>
            <a:off x="3873500" y="1700213"/>
            <a:ext cx="1216025" cy="2811462"/>
          </a:xfrm>
          <a:custGeom>
            <a:avLst/>
            <a:gdLst/>
            <a:ahLst/>
            <a:cxnLst>
              <a:cxn ang="0">
                <a:pos x="126" y="85"/>
              </a:cxn>
              <a:cxn ang="0">
                <a:pos x="400" y="10"/>
              </a:cxn>
              <a:cxn ang="0">
                <a:pos x="717" y="146"/>
              </a:cxn>
              <a:cxn ang="0">
                <a:pos x="693" y="661"/>
              </a:cxn>
              <a:cxn ang="0">
                <a:pos x="658" y="1062"/>
              </a:cxn>
              <a:cxn ang="0">
                <a:pos x="719" y="1560"/>
              </a:cxn>
              <a:cxn ang="0">
                <a:pos x="457" y="1757"/>
              </a:cxn>
              <a:cxn ang="0">
                <a:pos x="178" y="1643"/>
              </a:cxn>
              <a:cxn ang="0">
                <a:pos x="12" y="1346"/>
              </a:cxn>
              <a:cxn ang="0">
                <a:pos x="108" y="727"/>
              </a:cxn>
              <a:cxn ang="0">
                <a:pos x="65" y="303"/>
              </a:cxn>
              <a:cxn ang="0">
                <a:pos x="126" y="85"/>
              </a:cxn>
            </a:cxnLst>
            <a:rect l="0" t="0" r="r" b="b"/>
            <a:pathLst>
              <a:path w="766" h="1771">
                <a:moveTo>
                  <a:pt x="126" y="85"/>
                </a:moveTo>
                <a:cubicBezTo>
                  <a:pt x="182" y="36"/>
                  <a:pt x="302" y="0"/>
                  <a:pt x="400" y="10"/>
                </a:cubicBezTo>
                <a:cubicBezTo>
                  <a:pt x="498" y="20"/>
                  <a:pt x="668" y="37"/>
                  <a:pt x="717" y="146"/>
                </a:cubicBezTo>
                <a:cubicBezTo>
                  <a:pt x="766" y="255"/>
                  <a:pt x="703" y="508"/>
                  <a:pt x="693" y="661"/>
                </a:cubicBezTo>
                <a:cubicBezTo>
                  <a:pt x="683" y="814"/>
                  <a:pt x="654" y="912"/>
                  <a:pt x="658" y="1062"/>
                </a:cubicBezTo>
                <a:cubicBezTo>
                  <a:pt x="662" y="1212"/>
                  <a:pt x="752" y="1444"/>
                  <a:pt x="719" y="1560"/>
                </a:cubicBezTo>
                <a:cubicBezTo>
                  <a:pt x="686" y="1676"/>
                  <a:pt x="547" y="1743"/>
                  <a:pt x="457" y="1757"/>
                </a:cubicBezTo>
                <a:cubicBezTo>
                  <a:pt x="367" y="1771"/>
                  <a:pt x="252" y="1711"/>
                  <a:pt x="178" y="1643"/>
                </a:cubicBezTo>
                <a:cubicBezTo>
                  <a:pt x="104" y="1575"/>
                  <a:pt x="24" y="1499"/>
                  <a:pt x="12" y="1346"/>
                </a:cubicBezTo>
                <a:cubicBezTo>
                  <a:pt x="0" y="1193"/>
                  <a:pt x="99" y="901"/>
                  <a:pt x="108" y="727"/>
                </a:cubicBezTo>
                <a:cubicBezTo>
                  <a:pt x="117" y="553"/>
                  <a:pt x="62" y="410"/>
                  <a:pt x="65" y="303"/>
                </a:cubicBezTo>
                <a:cubicBezTo>
                  <a:pt x="68" y="196"/>
                  <a:pt x="70" y="134"/>
                  <a:pt x="126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7" name="Freeform 74"/>
          <p:cNvSpPr>
            <a:spLocks/>
          </p:cNvSpPr>
          <p:nvPr/>
        </p:nvSpPr>
        <p:spPr bwMode="auto">
          <a:xfrm>
            <a:off x="2100263" y="1700213"/>
            <a:ext cx="4714875" cy="3948112"/>
          </a:xfrm>
          <a:custGeom>
            <a:avLst/>
            <a:gdLst/>
            <a:ahLst/>
            <a:cxnLst>
              <a:cxn ang="0">
                <a:pos x="1226" y="85"/>
              </a:cxn>
              <a:cxn ang="0">
                <a:pos x="1500" y="10"/>
              </a:cxn>
              <a:cxn ang="0">
                <a:pos x="1817" y="146"/>
              </a:cxn>
              <a:cxn ang="0">
                <a:pos x="1793" y="661"/>
              </a:cxn>
              <a:cxn ang="0">
                <a:pos x="1758" y="1062"/>
              </a:cxn>
              <a:cxn ang="0">
                <a:pos x="1854" y="1486"/>
              </a:cxn>
              <a:cxn ang="0">
                <a:pos x="2037" y="1626"/>
              </a:cxn>
              <a:cxn ang="0">
                <a:pos x="2186" y="1551"/>
              </a:cxn>
              <a:cxn ang="0">
                <a:pos x="2334" y="762"/>
              </a:cxn>
              <a:cxn ang="0">
                <a:pos x="2910" y="901"/>
              </a:cxn>
              <a:cxn ang="0">
                <a:pos x="2692" y="1800"/>
              </a:cxn>
              <a:cxn ang="0">
                <a:pos x="2447" y="2350"/>
              </a:cxn>
              <a:cxn ang="0">
                <a:pos x="1837" y="2354"/>
              </a:cxn>
              <a:cxn ang="0">
                <a:pos x="1523" y="1900"/>
              </a:cxn>
              <a:cxn ang="0">
                <a:pos x="1269" y="1652"/>
              </a:cxn>
              <a:cxn ang="0">
                <a:pos x="1042" y="1486"/>
              </a:cxn>
              <a:cxn ang="0">
                <a:pos x="868" y="1469"/>
              </a:cxn>
              <a:cxn ang="0">
                <a:pos x="859" y="1669"/>
              </a:cxn>
              <a:cxn ang="0">
                <a:pos x="1016" y="1898"/>
              </a:cxn>
              <a:cxn ang="0">
                <a:pos x="1033" y="2341"/>
              </a:cxn>
              <a:cxn ang="0">
                <a:pos x="597" y="2446"/>
              </a:cxn>
              <a:cxn ang="0">
                <a:pos x="396" y="2097"/>
              </a:cxn>
              <a:cxn ang="0">
                <a:pos x="388" y="1774"/>
              </a:cxn>
              <a:cxn ang="0">
                <a:pos x="309" y="1538"/>
              </a:cxn>
              <a:cxn ang="0">
                <a:pos x="73" y="1137"/>
              </a:cxn>
              <a:cxn ang="0">
                <a:pos x="179" y="731"/>
              </a:cxn>
              <a:cxn ang="0">
                <a:pos x="1147" y="809"/>
              </a:cxn>
              <a:cxn ang="0">
                <a:pos x="1165" y="303"/>
              </a:cxn>
              <a:cxn ang="0">
                <a:pos x="1226" y="85"/>
              </a:cxn>
            </a:cxnLst>
            <a:rect l="0" t="0" r="r" b="b"/>
            <a:pathLst>
              <a:path w="2970" h="2487">
                <a:moveTo>
                  <a:pt x="1226" y="85"/>
                </a:moveTo>
                <a:cubicBezTo>
                  <a:pt x="1282" y="36"/>
                  <a:pt x="1402" y="0"/>
                  <a:pt x="1500" y="10"/>
                </a:cubicBezTo>
                <a:cubicBezTo>
                  <a:pt x="1598" y="20"/>
                  <a:pt x="1768" y="37"/>
                  <a:pt x="1817" y="146"/>
                </a:cubicBezTo>
                <a:cubicBezTo>
                  <a:pt x="1866" y="255"/>
                  <a:pt x="1803" y="508"/>
                  <a:pt x="1793" y="661"/>
                </a:cubicBezTo>
                <a:cubicBezTo>
                  <a:pt x="1783" y="814"/>
                  <a:pt x="1748" y="925"/>
                  <a:pt x="1758" y="1062"/>
                </a:cubicBezTo>
                <a:cubicBezTo>
                  <a:pt x="1768" y="1199"/>
                  <a:pt x="1808" y="1392"/>
                  <a:pt x="1854" y="1486"/>
                </a:cubicBezTo>
                <a:cubicBezTo>
                  <a:pt x="1900" y="1580"/>
                  <a:pt x="1982" y="1615"/>
                  <a:pt x="2037" y="1626"/>
                </a:cubicBezTo>
                <a:cubicBezTo>
                  <a:pt x="2092" y="1637"/>
                  <a:pt x="2137" y="1695"/>
                  <a:pt x="2186" y="1551"/>
                </a:cubicBezTo>
                <a:cubicBezTo>
                  <a:pt x="2235" y="1407"/>
                  <a:pt x="2213" y="870"/>
                  <a:pt x="2334" y="762"/>
                </a:cubicBezTo>
                <a:cubicBezTo>
                  <a:pt x="2455" y="654"/>
                  <a:pt x="2850" y="728"/>
                  <a:pt x="2910" y="901"/>
                </a:cubicBezTo>
                <a:cubicBezTo>
                  <a:pt x="2970" y="1074"/>
                  <a:pt x="2769" y="1559"/>
                  <a:pt x="2692" y="1800"/>
                </a:cubicBezTo>
                <a:cubicBezTo>
                  <a:pt x="2615" y="2041"/>
                  <a:pt x="2589" y="2258"/>
                  <a:pt x="2447" y="2350"/>
                </a:cubicBezTo>
                <a:cubicBezTo>
                  <a:pt x="2305" y="2442"/>
                  <a:pt x="1991" y="2429"/>
                  <a:pt x="1837" y="2354"/>
                </a:cubicBezTo>
                <a:cubicBezTo>
                  <a:pt x="1683" y="2279"/>
                  <a:pt x="1618" y="2017"/>
                  <a:pt x="1523" y="1900"/>
                </a:cubicBezTo>
                <a:cubicBezTo>
                  <a:pt x="1428" y="1783"/>
                  <a:pt x="1349" y="1721"/>
                  <a:pt x="1269" y="1652"/>
                </a:cubicBezTo>
                <a:cubicBezTo>
                  <a:pt x="1189" y="1583"/>
                  <a:pt x="1109" y="1517"/>
                  <a:pt x="1042" y="1486"/>
                </a:cubicBezTo>
                <a:cubicBezTo>
                  <a:pt x="975" y="1455"/>
                  <a:pt x="898" y="1439"/>
                  <a:pt x="868" y="1469"/>
                </a:cubicBezTo>
                <a:cubicBezTo>
                  <a:pt x="838" y="1499"/>
                  <a:pt x="834" y="1598"/>
                  <a:pt x="859" y="1669"/>
                </a:cubicBezTo>
                <a:cubicBezTo>
                  <a:pt x="884" y="1740"/>
                  <a:pt x="987" y="1786"/>
                  <a:pt x="1016" y="1898"/>
                </a:cubicBezTo>
                <a:cubicBezTo>
                  <a:pt x="1045" y="2010"/>
                  <a:pt x="1103" y="2250"/>
                  <a:pt x="1033" y="2341"/>
                </a:cubicBezTo>
                <a:cubicBezTo>
                  <a:pt x="963" y="2432"/>
                  <a:pt x="703" y="2487"/>
                  <a:pt x="597" y="2446"/>
                </a:cubicBezTo>
                <a:cubicBezTo>
                  <a:pt x="491" y="2405"/>
                  <a:pt x="431" y="2209"/>
                  <a:pt x="396" y="2097"/>
                </a:cubicBezTo>
                <a:cubicBezTo>
                  <a:pt x="361" y="1985"/>
                  <a:pt x="402" y="1867"/>
                  <a:pt x="388" y="1774"/>
                </a:cubicBezTo>
                <a:cubicBezTo>
                  <a:pt x="374" y="1681"/>
                  <a:pt x="361" y="1644"/>
                  <a:pt x="309" y="1538"/>
                </a:cubicBezTo>
                <a:cubicBezTo>
                  <a:pt x="257" y="1432"/>
                  <a:pt x="95" y="1271"/>
                  <a:pt x="73" y="1137"/>
                </a:cubicBezTo>
                <a:cubicBezTo>
                  <a:pt x="51" y="1003"/>
                  <a:pt x="0" y="786"/>
                  <a:pt x="179" y="731"/>
                </a:cubicBezTo>
                <a:cubicBezTo>
                  <a:pt x="358" y="676"/>
                  <a:pt x="983" y="880"/>
                  <a:pt x="1147" y="809"/>
                </a:cubicBezTo>
                <a:cubicBezTo>
                  <a:pt x="1311" y="738"/>
                  <a:pt x="1152" y="424"/>
                  <a:pt x="1165" y="303"/>
                </a:cubicBezTo>
                <a:cubicBezTo>
                  <a:pt x="1178" y="182"/>
                  <a:pt x="1170" y="134"/>
                  <a:pt x="1226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8" name="Freeform 75"/>
          <p:cNvSpPr>
            <a:spLocks/>
          </p:cNvSpPr>
          <p:nvPr/>
        </p:nvSpPr>
        <p:spPr bwMode="auto">
          <a:xfrm>
            <a:off x="3821113" y="1700213"/>
            <a:ext cx="2944812" cy="4027487"/>
          </a:xfrm>
          <a:custGeom>
            <a:avLst/>
            <a:gdLst/>
            <a:ahLst/>
            <a:cxnLst>
              <a:cxn ang="0">
                <a:pos x="159" y="85"/>
              </a:cxn>
              <a:cxn ang="0">
                <a:pos x="433" y="10"/>
              </a:cxn>
              <a:cxn ang="0">
                <a:pos x="750" y="146"/>
              </a:cxn>
              <a:cxn ang="0">
                <a:pos x="726" y="661"/>
              </a:cxn>
              <a:cxn ang="0">
                <a:pos x="691" y="1062"/>
              </a:cxn>
              <a:cxn ang="0">
                <a:pos x="752" y="1434"/>
              </a:cxn>
              <a:cxn ang="0">
                <a:pos x="927" y="1634"/>
              </a:cxn>
              <a:cxn ang="0">
                <a:pos x="1119" y="1521"/>
              </a:cxn>
              <a:cxn ang="0">
                <a:pos x="1250" y="753"/>
              </a:cxn>
              <a:cxn ang="0">
                <a:pos x="1826" y="945"/>
              </a:cxn>
              <a:cxn ang="0">
                <a:pos x="1424" y="2302"/>
              </a:cxn>
              <a:cxn ang="0">
                <a:pos x="770" y="2354"/>
              </a:cxn>
              <a:cxn ang="0">
                <a:pos x="403" y="1835"/>
              </a:cxn>
              <a:cxn ang="0">
                <a:pos x="54" y="1338"/>
              </a:cxn>
              <a:cxn ang="0">
                <a:pos x="80" y="809"/>
              </a:cxn>
              <a:cxn ang="0">
                <a:pos x="98" y="303"/>
              </a:cxn>
              <a:cxn ang="0">
                <a:pos x="159" y="85"/>
              </a:cxn>
            </a:cxnLst>
            <a:rect l="0" t="0" r="r" b="b"/>
            <a:pathLst>
              <a:path w="1855" h="2537">
                <a:moveTo>
                  <a:pt x="159" y="85"/>
                </a:moveTo>
                <a:cubicBezTo>
                  <a:pt x="215" y="36"/>
                  <a:pt x="335" y="0"/>
                  <a:pt x="433" y="10"/>
                </a:cubicBezTo>
                <a:cubicBezTo>
                  <a:pt x="531" y="20"/>
                  <a:pt x="701" y="37"/>
                  <a:pt x="750" y="146"/>
                </a:cubicBezTo>
                <a:cubicBezTo>
                  <a:pt x="799" y="255"/>
                  <a:pt x="736" y="508"/>
                  <a:pt x="726" y="661"/>
                </a:cubicBezTo>
                <a:cubicBezTo>
                  <a:pt x="716" y="814"/>
                  <a:pt x="687" y="933"/>
                  <a:pt x="691" y="1062"/>
                </a:cubicBezTo>
                <a:cubicBezTo>
                  <a:pt x="695" y="1191"/>
                  <a:pt x="713" y="1339"/>
                  <a:pt x="752" y="1434"/>
                </a:cubicBezTo>
                <a:cubicBezTo>
                  <a:pt x="791" y="1529"/>
                  <a:pt x="866" y="1620"/>
                  <a:pt x="927" y="1634"/>
                </a:cubicBezTo>
                <a:cubicBezTo>
                  <a:pt x="988" y="1648"/>
                  <a:pt x="1065" y="1668"/>
                  <a:pt x="1119" y="1521"/>
                </a:cubicBezTo>
                <a:cubicBezTo>
                  <a:pt x="1173" y="1374"/>
                  <a:pt x="1132" y="849"/>
                  <a:pt x="1250" y="753"/>
                </a:cubicBezTo>
                <a:cubicBezTo>
                  <a:pt x="1368" y="657"/>
                  <a:pt x="1797" y="687"/>
                  <a:pt x="1826" y="945"/>
                </a:cubicBezTo>
                <a:cubicBezTo>
                  <a:pt x="1855" y="1203"/>
                  <a:pt x="1600" y="2067"/>
                  <a:pt x="1424" y="2302"/>
                </a:cubicBezTo>
                <a:cubicBezTo>
                  <a:pt x="1248" y="2537"/>
                  <a:pt x="940" y="2432"/>
                  <a:pt x="770" y="2354"/>
                </a:cubicBezTo>
                <a:cubicBezTo>
                  <a:pt x="600" y="2276"/>
                  <a:pt x="522" y="2004"/>
                  <a:pt x="403" y="1835"/>
                </a:cubicBezTo>
                <a:cubicBezTo>
                  <a:pt x="284" y="1666"/>
                  <a:pt x="108" y="1509"/>
                  <a:pt x="54" y="1338"/>
                </a:cubicBezTo>
                <a:cubicBezTo>
                  <a:pt x="0" y="1167"/>
                  <a:pt x="73" y="981"/>
                  <a:pt x="80" y="809"/>
                </a:cubicBezTo>
                <a:cubicBezTo>
                  <a:pt x="87" y="637"/>
                  <a:pt x="85" y="424"/>
                  <a:pt x="98" y="303"/>
                </a:cubicBezTo>
                <a:cubicBezTo>
                  <a:pt x="111" y="182"/>
                  <a:pt x="103" y="134"/>
                  <a:pt x="159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" name="Freeform 76"/>
          <p:cNvSpPr>
            <a:spLocks/>
          </p:cNvSpPr>
          <p:nvPr/>
        </p:nvSpPr>
        <p:spPr bwMode="auto">
          <a:xfrm>
            <a:off x="3979863" y="1698625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" name="Oval 77"/>
          <p:cNvSpPr>
            <a:spLocks noChangeAspect="1" noChangeArrowheads="1"/>
          </p:cNvSpPr>
          <p:nvPr/>
        </p:nvSpPr>
        <p:spPr bwMode="auto">
          <a:xfrm>
            <a:off x="4205288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2605088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2" name="Text Box 79"/>
          <p:cNvSpPr txBox="1">
            <a:spLocks noChangeArrowheads="1"/>
          </p:cNvSpPr>
          <p:nvPr/>
        </p:nvSpPr>
        <p:spPr bwMode="auto">
          <a:xfrm>
            <a:off x="3254375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3" name="Text Box 80"/>
          <p:cNvSpPr txBox="1">
            <a:spLocks noChangeArrowheads="1"/>
          </p:cNvSpPr>
          <p:nvPr/>
        </p:nvSpPr>
        <p:spPr bwMode="auto">
          <a:xfrm>
            <a:off x="5341938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5989638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3973513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6" name="Text Box 83"/>
          <p:cNvSpPr txBox="1">
            <a:spLocks noChangeArrowheads="1"/>
          </p:cNvSpPr>
          <p:nvPr/>
        </p:nvSpPr>
        <p:spPr bwMode="auto">
          <a:xfrm>
            <a:off x="3541713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7" name="Text Box 84"/>
          <p:cNvSpPr txBox="1">
            <a:spLocks noChangeArrowheads="1"/>
          </p:cNvSpPr>
          <p:nvPr/>
        </p:nvSpPr>
        <p:spPr bwMode="auto">
          <a:xfrm>
            <a:off x="5126038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8" name="Text Box 85"/>
          <p:cNvSpPr txBox="1">
            <a:spLocks noChangeArrowheads="1"/>
          </p:cNvSpPr>
          <p:nvPr/>
        </p:nvSpPr>
        <p:spPr bwMode="auto">
          <a:xfrm>
            <a:off x="3470275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5054600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4262438" y="4659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1" name="Oval 88"/>
          <p:cNvSpPr>
            <a:spLocks noChangeAspect="1" noChangeArrowheads="1"/>
          </p:cNvSpPr>
          <p:nvPr/>
        </p:nvSpPr>
        <p:spPr bwMode="auto">
          <a:xfrm>
            <a:off x="3052763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22" name="Oval 89"/>
          <p:cNvSpPr>
            <a:spLocks noChangeAspect="1" noChangeArrowheads="1"/>
          </p:cNvSpPr>
          <p:nvPr/>
        </p:nvSpPr>
        <p:spPr bwMode="auto">
          <a:xfrm>
            <a:off x="5934075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23" name="Oval 90"/>
          <p:cNvSpPr>
            <a:spLocks noChangeAspect="1" noChangeArrowheads="1"/>
          </p:cNvSpPr>
          <p:nvPr/>
        </p:nvSpPr>
        <p:spPr bwMode="auto">
          <a:xfrm>
            <a:off x="2478088" y="30130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24" name="Oval 91"/>
          <p:cNvSpPr>
            <a:spLocks noChangeAspect="1" noChangeArrowheads="1"/>
          </p:cNvSpPr>
          <p:nvPr/>
        </p:nvSpPr>
        <p:spPr bwMode="auto">
          <a:xfrm>
            <a:off x="5286375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25" name="Oval 92"/>
          <p:cNvSpPr>
            <a:spLocks noChangeAspect="1" noChangeArrowheads="1"/>
          </p:cNvSpPr>
          <p:nvPr/>
        </p:nvSpPr>
        <p:spPr bwMode="auto">
          <a:xfrm>
            <a:off x="4202113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26" name="Line 93"/>
          <p:cNvSpPr>
            <a:spLocks noChangeShapeType="1"/>
          </p:cNvSpPr>
          <p:nvPr/>
        </p:nvSpPr>
        <p:spPr bwMode="auto">
          <a:xfrm>
            <a:off x="4478338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7" name="Line 94"/>
          <p:cNvSpPr>
            <a:spLocks noChangeShapeType="1"/>
          </p:cNvSpPr>
          <p:nvPr/>
        </p:nvSpPr>
        <p:spPr bwMode="auto">
          <a:xfrm flipH="1">
            <a:off x="2965450" y="2316163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8" name="Line 95"/>
          <p:cNvSpPr>
            <a:spLocks noChangeShapeType="1"/>
          </p:cNvSpPr>
          <p:nvPr/>
        </p:nvSpPr>
        <p:spPr bwMode="auto">
          <a:xfrm>
            <a:off x="4694238" y="235426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9" name="Line 96"/>
          <p:cNvSpPr>
            <a:spLocks noChangeShapeType="1"/>
          </p:cNvSpPr>
          <p:nvPr/>
        </p:nvSpPr>
        <p:spPr bwMode="auto">
          <a:xfrm flipH="1">
            <a:off x="5716588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0" name="Line 97"/>
          <p:cNvSpPr>
            <a:spLocks noChangeShapeType="1"/>
          </p:cNvSpPr>
          <p:nvPr/>
        </p:nvSpPr>
        <p:spPr bwMode="auto">
          <a:xfrm>
            <a:off x="2820988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1" name="Line 98"/>
          <p:cNvSpPr>
            <a:spLocks noChangeShapeType="1"/>
          </p:cNvSpPr>
          <p:nvPr/>
        </p:nvSpPr>
        <p:spPr bwMode="auto">
          <a:xfrm>
            <a:off x="3613150" y="5091113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2" name="Line 99"/>
          <p:cNvSpPr>
            <a:spLocks noChangeShapeType="1"/>
          </p:cNvSpPr>
          <p:nvPr/>
        </p:nvSpPr>
        <p:spPr bwMode="auto">
          <a:xfrm flipH="1">
            <a:off x="3541713" y="40116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3" name="Line 100"/>
          <p:cNvSpPr>
            <a:spLocks noChangeShapeType="1"/>
          </p:cNvSpPr>
          <p:nvPr/>
        </p:nvSpPr>
        <p:spPr bwMode="auto">
          <a:xfrm>
            <a:off x="4649788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4" name="Line 101"/>
          <p:cNvSpPr>
            <a:spLocks noChangeShapeType="1"/>
          </p:cNvSpPr>
          <p:nvPr/>
        </p:nvSpPr>
        <p:spPr bwMode="auto">
          <a:xfrm flipV="1">
            <a:off x="4765675" y="3435350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5" name="Line 102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0" name="Line 107"/>
          <p:cNvSpPr>
            <a:spLocks noChangeShapeType="1"/>
          </p:cNvSpPr>
          <p:nvPr/>
        </p:nvSpPr>
        <p:spPr bwMode="auto">
          <a:xfrm>
            <a:off x="4478338" y="249872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41" name="Group 108"/>
          <p:cNvGrpSpPr>
            <a:grpSpLocks/>
          </p:cNvGrpSpPr>
          <p:nvPr/>
        </p:nvGrpSpPr>
        <p:grpSpPr bwMode="auto">
          <a:xfrm>
            <a:off x="2929731" y="2300288"/>
            <a:ext cx="3024188" cy="2503487"/>
            <a:chOff x="3878" y="2091"/>
            <a:chExt cx="1905" cy="1577"/>
          </a:xfrm>
        </p:grpSpPr>
        <p:sp>
          <p:nvSpPr>
            <p:cNvPr id="42" name="Line 109"/>
            <p:cNvSpPr>
              <a:spLocks noChangeShapeType="1"/>
            </p:cNvSpPr>
            <p:nvPr/>
          </p:nvSpPr>
          <p:spPr bwMode="auto">
            <a:xfrm flipH="1">
              <a:off x="3878" y="2091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3" name="Line 110"/>
            <p:cNvSpPr>
              <a:spLocks noChangeShapeType="1"/>
            </p:cNvSpPr>
            <p:nvPr/>
          </p:nvSpPr>
          <p:spPr bwMode="auto">
            <a:xfrm>
              <a:off x="4967" y="2115"/>
              <a:ext cx="816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4" name="Line 111"/>
            <p:cNvSpPr>
              <a:spLocks noChangeShapeType="1"/>
            </p:cNvSpPr>
            <p:nvPr/>
          </p:nvSpPr>
          <p:spPr bwMode="auto">
            <a:xfrm flipH="1">
              <a:off x="4241" y="3159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5" name="Line 112"/>
            <p:cNvSpPr>
              <a:spLocks noChangeShapeType="1"/>
            </p:cNvSpPr>
            <p:nvPr/>
          </p:nvSpPr>
          <p:spPr bwMode="auto">
            <a:xfrm>
              <a:off x="4939" y="3149"/>
              <a:ext cx="463" cy="51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6" name="Line 113"/>
            <p:cNvSpPr>
              <a:spLocks noChangeShapeType="1"/>
            </p:cNvSpPr>
            <p:nvPr/>
          </p:nvSpPr>
          <p:spPr bwMode="auto">
            <a:xfrm flipV="1">
              <a:off x="5012" y="2796"/>
              <a:ext cx="726" cy="181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7" name="Line 114"/>
            <p:cNvSpPr>
              <a:spLocks noChangeShapeType="1"/>
            </p:cNvSpPr>
            <p:nvPr/>
          </p:nvSpPr>
          <p:spPr bwMode="auto">
            <a:xfrm>
              <a:off x="3923" y="2750"/>
              <a:ext cx="726" cy="227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48" name="Line 115"/>
          <p:cNvSpPr>
            <a:spLocks noChangeShapeType="1"/>
          </p:cNvSpPr>
          <p:nvPr/>
        </p:nvSpPr>
        <p:spPr bwMode="auto">
          <a:xfrm>
            <a:off x="4694238" y="4011613"/>
            <a:ext cx="735012" cy="82391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49" name="Group 116"/>
          <p:cNvGrpSpPr>
            <a:grpSpLocks/>
          </p:cNvGrpSpPr>
          <p:nvPr/>
        </p:nvGrpSpPr>
        <p:grpSpPr bwMode="auto">
          <a:xfrm>
            <a:off x="2820988" y="3506788"/>
            <a:ext cx="2449512" cy="1584325"/>
            <a:chOff x="294" y="3611"/>
            <a:chExt cx="1543" cy="998"/>
          </a:xfrm>
        </p:grpSpPr>
        <p:sp>
          <p:nvSpPr>
            <p:cNvPr id="50" name="Line 117"/>
            <p:cNvSpPr>
              <a:spLocks noChangeShapeType="1"/>
            </p:cNvSpPr>
            <p:nvPr/>
          </p:nvSpPr>
          <p:spPr bwMode="auto">
            <a:xfrm>
              <a:off x="294" y="3611"/>
              <a:ext cx="273" cy="771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1" name="Line 118"/>
            <p:cNvSpPr>
              <a:spLocks noChangeShapeType="1"/>
            </p:cNvSpPr>
            <p:nvPr/>
          </p:nvSpPr>
          <p:spPr bwMode="auto">
            <a:xfrm>
              <a:off x="793" y="4609"/>
              <a:ext cx="1044" cy="0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2" name="Line 119"/>
            <p:cNvSpPr>
              <a:spLocks noChangeShapeType="1"/>
            </p:cNvSpPr>
            <p:nvPr/>
          </p:nvSpPr>
          <p:spPr bwMode="auto">
            <a:xfrm flipH="1">
              <a:off x="748" y="3929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53" name="Line 120"/>
          <p:cNvSpPr>
            <a:spLocks noChangeShapeType="1"/>
          </p:cNvSpPr>
          <p:nvPr/>
        </p:nvSpPr>
        <p:spPr bwMode="auto">
          <a:xfrm>
            <a:off x="2819400" y="3505200"/>
            <a:ext cx="434975" cy="122555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54" name="Group 121"/>
          <p:cNvGrpSpPr>
            <a:grpSpLocks/>
          </p:cNvGrpSpPr>
          <p:nvPr/>
        </p:nvGrpSpPr>
        <p:grpSpPr bwMode="auto">
          <a:xfrm>
            <a:off x="2984514" y="2319337"/>
            <a:ext cx="3168650" cy="2774950"/>
            <a:chOff x="3560" y="231"/>
            <a:chExt cx="1996" cy="1748"/>
          </a:xfrm>
        </p:grpSpPr>
        <p:sp>
          <p:nvSpPr>
            <p:cNvPr id="55" name="Line 122"/>
            <p:cNvSpPr>
              <a:spLocks noChangeShapeType="1"/>
            </p:cNvSpPr>
            <p:nvPr/>
          </p:nvSpPr>
          <p:spPr bwMode="auto">
            <a:xfrm flipH="1">
              <a:off x="3560" y="231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6" name="Line 123"/>
            <p:cNvSpPr>
              <a:spLocks noChangeShapeType="1"/>
            </p:cNvSpPr>
            <p:nvPr/>
          </p:nvSpPr>
          <p:spPr bwMode="auto">
            <a:xfrm>
              <a:off x="4649" y="255"/>
              <a:ext cx="816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7" name="Line 124"/>
            <p:cNvSpPr>
              <a:spLocks noChangeShapeType="1"/>
            </p:cNvSpPr>
            <p:nvPr/>
          </p:nvSpPr>
          <p:spPr bwMode="auto">
            <a:xfrm flipH="1">
              <a:off x="5293" y="1026"/>
              <a:ext cx="263" cy="7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8" name="Line 125"/>
            <p:cNvSpPr>
              <a:spLocks noChangeShapeType="1"/>
            </p:cNvSpPr>
            <p:nvPr/>
          </p:nvSpPr>
          <p:spPr bwMode="auto">
            <a:xfrm>
              <a:off x="3968" y="1979"/>
              <a:ext cx="1044" cy="0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9" name="Line 126"/>
            <p:cNvSpPr>
              <a:spLocks noChangeShapeType="1"/>
            </p:cNvSpPr>
            <p:nvPr/>
          </p:nvSpPr>
          <p:spPr bwMode="auto">
            <a:xfrm flipH="1">
              <a:off x="3923" y="1299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0" name="Line 127"/>
            <p:cNvSpPr>
              <a:spLocks noChangeShapeType="1"/>
            </p:cNvSpPr>
            <p:nvPr/>
          </p:nvSpPr>
          <p:spPr bwMode="auto">
            <a:xfrm>
              <a:off x="3605" y="890"/>
              <a:ext cx="726" cy="227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1" name="Line 128"/>
            <p:cNvSpPr>
              <a:spLocks noChangeShapeType="1"/>
            </p:cNvSpPr>
            <p:nvPr/>
          </p:nvSpPr>
          <p:spPr bwMode="auto">
            <a:xfrm flipV="1">
              <a:off x="4694" y="935"/>
              <a:ext cx="726" cy="181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grpSp>
        <p:nvGrpSpPr>
          <p:cNvPr id="62" name="Group 129"/>
          <p:cNvGrpSpPr>
            <a:grpSpLocks/>
          </p:cNvGrpSpPr>
          <p:nvPr/>
        </p:nvGrpSpPr>
        <p:grpSpPr bwMode="auto">
          <a:xfrm>
            <a:off x="2965450" y="2319337"/>
            <a:ext cx="2305050" cy="2774950"/>
            <a:chOff x="4060" y="2272"/>
            <a:chExt cx="1452" cy="1748"/>
          </a:xfrm>
        </p:grpSpPr>
        <p:sp>
          <p:nvSpPr>
            <p:cNvPr id="63" name="Line 130"/>
            <p:cNvSpPr>
              <a:spLocks noChangeShapeType="1"/>
            </p:cNvSpPr>
            <p:nvPr/>
          </p:nvSpPr>
          <p:spPr bwMode="auto">
            <a:xfrm flipH="1">
              <a:off x="4060" y="2272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4" name="Line 131"/>
            <p:cNvSpPr>
              <a:spLocks noChangeShapeType="1"/>
            </p:cNvSpPr>
            <p:nvPr/>
          </p:nvSpPr>
          <p:spPr bwMode="auto">
            <a:xfrm>
              <a:off x="4468" y="4020"/>
              <a:ext cx="1044" cy="0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5" name="Line 132"/>
            <p:cNvSpPr>
              <a:spLocks noChangeShapeType="1"/>
            </p:cNvSpPr>
            <p:nvPr/>
          </p:nvSpPr>
          <p:spPr bwMode="auto">
            <a:xfrm flipH="1">
              <a:off x="4423" y="3340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6" name="Line 133"/>
            <p:cNvSpPr>
              <a:spLocks noChangeShapeType="1"/>
            </p:cNvSpPr>
            <p:nvPr/>
          </p:nvSpPr>
          <p:spPr bwMode="auto">
            <a:xfrm>
              <a:off x="4105" y="2931"/>
              <a:ext cx="726" cy="227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67" name="Line 134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8" name="Line 135"/>
          <p:cNvSpPr>
            <a:spLocks noChangeShapeType="1"/>
          </p:cNvSpPr>
          <p:nvPr/>
        </p:nvSpPr>
        <p:spPr bwMode="auto">
          <a:xfrm flipH="1">
            <a:off x="5702300" y="3578225"/>
            <a:ext cx="417513" cy="126841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066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Oval 77"/>
          <p:cNvSpPr>
            <a:spLocks noChangeAspect="1" noChangeArrowheads="1"/>
          </p:cNvSpPr>
          <p:nvPr/>
        </p:nvSpPr>
        <p:spPr bwMode="auto">
          <a:xfrm>
            <a:off x="4205288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2605088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5989638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3973513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" name="Text Box 85"/>
          <p:cNvSpPr txBox="1">
            <a:spLocks noChangeArrowheads="1"/>
          </p:cNvSpPr>
          <p:nvPr/>
        </p:nvSpPr>
        <p:spPr bwMode="auto">
          <a:xfrm>
            <a:off x="3470275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5054600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1" name="Oval 88"/>
          <p:cNvSpPr>
            <a:spLocks noChangeAspect="1" noChangeArrowheads="1"/>
          </p:cNvSpPr>
          <p:nvPr/>
        </p:nvSpPr>
        <p:spPr bwMode="auto">
          <a:xfrm>
            <a:off x="3052763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22" name="Oval 89"/>
          <p:cNvSpPr>
            <a:spLocks noChangeAspect="1" noChangeArrowheads="1"/>
          </p:cNvSpPr>
          <p:nvPr/>
        </p:nvSpPr>
        <p:spPr bwMode="auto">
          <a:xfrm>
            <a:off x="5934075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23" name="Oval 90"/>
          <p:cNvSpPr>
            <a:spLocks noChangeAspect="1" noChangeArrowheads="1"/>
          </p:cNvSpPr>
          <p:nvPr/>
        </p:nvSpPr>
        <p:spPr bwMode="auto">
          <a:xfrm>
            <a:off x="2478088" y="30130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24" name="Oval 91"/>
          <p:cNvSpPr>
            <a:spLocks noChangeAspect="1" noChangeArrowheads="1"/>
          </p:cNvSpPr>
          <p:nvPr/>
        </p:nvSpPr>
        <p:spPr bwMode="auto">
          <a:xfrm>
            <a:off x="5286375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25" name="Oval 92"/>
          <p:cNvSpPr>
            <a:spLocks noChangeAspect="1" noChangeArrowheads="1"/>
          </p:cNvSpPr>
          <p:nvPr/>
        </p:nvSpPr>
        <p:spPr bwMode="auto">
          <a:xfrm>
            <a:off x="4202113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26" name="Line 93"/>
          <p:cNvSpPr>
            <a:spLocks noChangeShapeType="1"/>
          </p:cNvSpPr>
          <p:nvPr/>
        </p:nvSpPr>
        <p:spPr bwMode="auto">
          <a:xfrm>
            <a:off x="4478338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9" name="Line 96"/>
          <p:cNvSpPr>
            <a:spLocks noChangeShapeType="1"/>
          </p:cNvSpPr>
          <p:nvPr/>
        </p:nvSpPr>
        <p:spPr bwMode="auto">
          <a:xfrm flipH="1">
            <a:off x="5716588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0" name="Line 97"/>
          <p:cNvSpPr>
            <a:spLocks noChangeShapeType="1"/>
          </p:cNvSpPr>
          <p:nvPr/>
        </p:nvSpPr>
        <p:spPr bwMode="auto">
          <a:xfrm>
            <a:off x="2820988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3" name="Line 100"/>
          <p:cNvSpPr>
            <a:spLocks noChangeShapeType="1"/>
          </p:cNvSpPr>
          <p:nvPr/>
        </p:nvSpPr>
        <p:spPr bwMode="auto">
          <a:xfrm>
            <a:off x="4649788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5" name="Line 102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0" name="Line 107"/>
          <p:cNvSpPr>
            <a:spLocks noChangeShapeType="1"/>
          </p:cNvSpPr>
          <p:nvPr/>
        </p:nvSpPr>
        <p:spPr bwMode="auto">
          <a:xfrm>
            <a:off x="4478338" y="249872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8" name="Line 115"/>
          <p:cNvSpPr>
            <a:spLocks noChangeShapeType="1"/>
          </p:cNvSpPr>
          <p:nvPr/>
        </p:nvSpPr>
        <p:spPr bwMode="auto">
          <a:xfrm>
            <a:off x="4694238" y="4011613"/>
            <a:ext cx="735012" cy="82391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53" name="Line 120"/>
          <p:cNvSpPr>
            <a:spLocks noChangeShapeType="1"/>
          </p:cNvSpPr>
          <p:nvPr/>
        </p:nvSpPr>
        <p:spPr bwMode="auto">
          <a:xfrm>
            <a:off x="2819400" y="3505200"/>
            <a:ext cx="434975" cy="122555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7" name="Line 134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8" name="Line 135"/>
          <p:cNvSpPr>
            <a:spLocks noChangeShapeType="1"/>
          </p:cNvSpPr>
          <p:nvPr/>
        </p:nvSpPr>
        <p:spPr bwMode="auto">
          <a:xfrm flipH="1">
            <a:off x="5702300" y="3578225"/>
            <a:ext cx="417513" cy="126841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51720" y="5877272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生成树权重为：</a:t>
            </a:r>
            <a:r>
              <a:rPr lang="en-US" altLang="zh-CN" sz="2800" dirty="0" smtClean="0"/>
              <a:t>1+5+3+4+2=1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357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Prim</a:t>
            </a:r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/>
              <a:t>时间复杂度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>
              <a:defRPr/>
            </a:pPr>
            <a:r>
              <a:rPr lang="zh-CN" altLang="en-US" dirty="0"/>
              <a:t>与边无关，只与结点有关，适合用于稠密图（很多边的图）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211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法策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Kruscal</a:t>
            </a:r>
            <a:r>
              <a:rPr lang="zh-CN" altLang="en-US" dirty="0" smtClean="0"/>
              <a:t>算法（最短边策略）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/>
              <a:t>不管起止点，每次选择权重最小且不会产生回路的边作为最小生成树的边，直到所有结点都被连接</a:t>
            </a:r>
          </a:p>
        </p:txBody>
      </p:sp>
    </p:spTree>
    <p:extLst>
      <p:ext uri="{BB962C8B-B14F-4D97-AF65-F5344CB8AC3E}">
        <p14:creationId xmlns:p14="http://schemas.microsoft.com/office/powerpoint/2010/main" val="405431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① 选择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4"/>
              <a:endCxn id="15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6" idx="7"/>
              <a:endCxn id="14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1" idx="4"/>
              <a:endCxn id="13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1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② 选择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4"/>
              <a:endCxn id="15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6" idx="7"/>
              <a:endCxn id="14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2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101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③</a:t>
            </a:r>
            <a:r>
              <a:rPr lang="zh-CN" altLang="en-US" dirty="0" smtClean="0"/>
              <a:t> 选择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4"/>
              <a:endCxn id="15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3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4253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</a:t>
            </a:r>
            <a:r>
              <a:rPr lang="zh-CN" altLang="en-US" dirty="0"/>
              <a:t>贪心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假设真分数由</a:t>
            </a:r>
            <a:r>
              <a:rPr lang="en-US" altLang="zh-CN" dirty="0" smtClean="0"/>
              <a:t>A/B</a:t>
            </a:r>
            <a:r>
              <a:rPr lang="zh-CN" altLang="en-US" dirty="0" smtClean="0"/>
              <a:t>表示，由于</a:t>
            </a:r>
            <a:r>
              <a:rPr lang="en-US" altLang="zh-CN" dirty="0" smtClean="0"/>
              <a:t>A&lt;B</a:t>
            </a:r>
            <a:r>
              <a:rPr lang="zh-CN" altLang="en-US" dirty="0" smtClean="0"/>
              <a:t>，令</a:t>
            </a:r>
            <a:r>
              <a:rPr lang="en-US" altLang="zh-CN" dirty="0" smtClean="0"/>
              <a:t>B/A</a:t>
            </a:r>
            <a:r>
              <a:rPr lang="zh-CN" altLang="en-US" dirty="0" smtClean="0"/>
              <a:t>的整数部分为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余数部分为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即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B = A × C + D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两边同时除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得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B/A </a:t>
            </a:r>
            <a:r>
              <a:rPr lang="en-US" altLang="zh-CN" dirty="0"/>
              <a:t>= </a:t>
            </a:r>
            <a:r>
              <a:rPr lang="en-US" altLang="zh-CN" dirty="0" smtClean="0"/>
              <a:t>C </a:t>
            </a:r>
            <a:r>
              <a:rPr lang="en-US" altLang="zh-CN" dirty="0"/>
              <a:t>+ </a:t>
            </a:r>
            <a:r>
              <a:rPr lang="en-US" altLang="zh-CN" dirty="0" smtClean="0"/>
              <a:t>D/A &lt; C + 1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两边同时取倒数，得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/B &gt; 1 / (C </a:t>
            </a:r>
            <a:r>
              <a:rPr lang="en-US" altLang="zh-CN" dirty="0"/>
              <a:t>+ </a:t>
            </a:r>
            <a:r>
              <a:rPr lang="en-US" altLang="zh-CN" dirty="0" smtClean="0"/>
              <a:t>1)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令</a:t>
            </a:r>
            <a:r>
              <a:rPr lang="en-US" altLang="zh-CN" dirty="0" smtClean="0"/>
              <a:t>E = C + 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1/E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/B</a:t>
            </a:r>
            <a:r>
              <a:rPr lang="zh-CN" altLang="en-US" dirty="0" smtClean="0"/>
              <a:t>的一个埃及分数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703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④ 选择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4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6983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5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  <p:cxnSp>
        <p:nvCxnSpPr>
          <p:cNvPr id="51" name="直接连接符 50"/>
          <p:cNvCxnSpPr/>
          <p:nvPr/>
        </p:nvCxnSpPr>
        <p:spPr>
          <a:xfrm flipH="1" flipV="1">
            <a:off x="7028268" y="3165702"/>
            <a:ext cx="753525" cy="6815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388308" y="302168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5</a:t>
            </a:r>
            <a:endParaRPr lang="zh-CN" altLang="en-US" sz="3200" dirty="0"/>
          </a:p>
        </p:txBody>
      </p:sp>
      <p:sp>
        <p:nvSpPr>
          <p:cNvPr id="53" name="圆角矩形标注 52"/>
          <p:cNvSpPr/>
          <p:nvPr/>
        </p:nvSpPr>
        <p:spPr>
          <a:xfrm>
            <a:off x="7611976" y="1999149"/>
            <a:ext cx="1467016" cy="781779"/>
          </a:xfrm>
          <a:prstGeom prst="wedgeRoundRectCallout">
            <a:avLst>
              <a:gd name="adj1" fmla="val -44237"/>
              <a:gd name="adj2" fmla="val 155751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回路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09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5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  <p:sp>
        <p:nvSpPr>
          <p:cNvPr id="53" name="圆角矩形标注 52"/>
          <p:cNvSpPr/>
          <p:nvPr/>
        </p:nvSpPr>
        <p:spPr>
          <a:xfrm>
            <a:off x="7290190" y="2137350"/>
            <a:ext cx="1467016" cy="781779"/>
          </a:xfrm>
          <a:prstGeom prst="wedgeRoundRectCallout">
            <a:avLst>
              <a:gd name="adj1" fmla="val -27418"/>
              <a:gd name="adj2" fmla="val 176173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回路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H="1">
            <a:off x="7133721" y="3937411"/>
            <a:ext cx="648072" cy="45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53217" y="366364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5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7454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5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5727038" y="4012365"/>
            <a:ext cx="720080" cy="3600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982054" y="370138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5</a:t>
            </a:r>
            <a:endParaRPr lang="zh-CN" altLang="en-US" sz="3200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252" y="824436"/>
            <a:ext cx="1905354" cy="174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2051720" y="5877272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生成树权重为：</a:t>
            </a:r>
            <a:r>
              <a:rPr lang="en-US" altLang="zh-CN" sz="2800" dirty="0" smtClean="0"/>
              <a:t>1+5+3+4+2=1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3125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时间复杂度</a:t>
            </a:r>
            <a:r>
              <a:rPr lang="en-US" altLang="zh-CN" dirty="0"/>
              <a:t>O(nlog</a:t>
            </a:r>
            <a:r>
              <a:rPr lang="en-US" altLang="zh-CN" baseline="-25000" dirty="0"/>
              <a:t>2</a:t>
            </a:r>
            <a:r>
              <a:rPr lang="en-US" altLang="zh-CN" dirty="0"/>
              <a:t>n)</a:t>
            </a:r>
          </a:p>
          <a:p>
            <a:pPr>
              <a:defRPr/>
            </a:pPr>
            <a:r>
              <a:rPr lang="zh-CN" altLang="en-US" dirty="0"/>
              <a:t>与点无关，只与边有关，适合用于稀疏图（边较少的图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143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</a:t>
            </a:r>
            <a:r>
              <a:rPr lang="zh-CN" altLang="en-US" dirty="0"/>
              <a:t>贪心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考虑余数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/B - 1/E = ((A × E) – B) / (B × E)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因此，新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 = </a:t>
            </a:r>
            <a:r>
              <a:rPr lang="en-US" altLang="zh-CN" dirty="0"/>
              <a:t>(A × E) – </a:t>
            </a:r>
            <a:r>
              <a:rPr lang="en-US" altLang="zh-CN" dirty="0" smtClean="0"/>
              <a:t>B</a:t>
            </a:r>
          </a:p>
          <a:p>
            <a:pPr marL="0" indent="0" algn="ctr">
              <a:buNone/>
            </a:pPr>
            <a:r>
              <a:rPr lang="en-US" altLang="zh-CN" dirty="0" smtClean="0"/>
              <a:t>B = B × E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考虑到上式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可能在公因子，因此需要除以两者最大公约数，即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 = A / R		B = B / R</a:t>
            </a:r>
          </a:p>
          <a:p>
            <a:pPr marL="0" indent="0">
              <a:buNone/>
            </a:pPr>
            <a:r>
              <a:rPr lang="zh-CN" altLang="en-US" dirty="0" smtClean="0"/>
              <a:t>其中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最大公约数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960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34378"/>
            <a:ext cx="8229600" cy="6823621"/>
          </a:xfrm>
        </p:spPr>
        <p:txBody>
          <a:bodyPr/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void </a:t>
            </a:r>
            <a:r>
              <a:rPr lang="en-US" altLang="zh-CN" sz="2400" dirty="0" err="1"/>
              <a:t>EgyptFractio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A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B)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{                    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E, R;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cout</a:t>
            </a:r>
            <a:r>
              <a:rPr lang="en-US" altLang="zh-CN" sz="2400" dirty="0"/>
              <a:t>&lt;&lt;A&lt;&lt;"/"&lt;&lt;B&lt;&lt;" = "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输出真分数</a:t>
            </a:r>
            <a:r>
              <a:rPr lang="en-US" altLang="zh-CN" sz="2400" dirty="0">
                <a:solidFill>
                  <a:srgbClr val="006600"/>
                </a:solidFill>
              </a:rPr>
              <a:t>A/B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</a:t>
            </a:r>
            <a:r>
              <a:rPr lang="en-US" altLang="zh-CN" sz="2400" dirty="0" smtClean="0"/>
              <a:t>do {</a:t>
            </a:r>
            <a:endParaRPr lang="en-US" altLang="zh-CN" sz="2400" dirty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E </a:t>
            </a:r>
            <a:r>
              <a:rPr lang="en-US" altLang="zh-CN" sz="2400" dirty="0"/>
              <a:t>= B/A + 1; </a:t>
            </a:r>
            <a:r>
              <a:rPr lang="en-US" altLang="zh-CN" sz="2400" dirty="0" smtClean="0"/>
              <a:t>	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A/B</a:t>
            </a:r>
            <a:r>
              <a:rPr lang="zh-CN" altLang="en-US" sz="2400" dirty="0">
                <a:solidFill>
                  <a:srgbClr val="006600"/>
                </a:solidFill>
              </a:rPr>
              <a:t>包含的最大埃及分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err="1" smtClean="0"/>
              <a:t>cout</a:t>
            </a:r>
            <a:r>
              <a:rPr lang="en-US" altLang="zh-CN" sz="2400" dirty="0"/>
              <a:t>&lt;&lt;"1/"&lt;&lt;E&lt;&lt;" + "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输出</a:t>
            </a:r>
            <a:r>
              <a:rPr lang="en-US" altLang="zh-CN" sz="2400" dirty="0">
                <a:solidFill>
                  <a:srgbClr val="006600"/>
                </a:solidFill>
              </a:rPr>
              <a:t>1/E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以下两条语句计算</a:t>
            </a:r>
            <a:r>
              <a:rPr lang="en-US" altLang="zh-CN" sz="2400" dirty="0">
                <a:solidFill>
                  <a:srgbClr val="006600"/>
                </a:solidFill>
              </a:rPr>
              <a:t>A/B - 1/E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= A * E - B</a:t>
            </a:r>
            <a:r>
              <a:rPr lang="en-US" altLang="zh-CN" sz="2400" dirty="0" smtClean="0"/>
              <a:t>;   	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更新</a:t>
            </a:r>
            <a:r>
              <a:rPr lang="en-US" altLang="zh-CN" sz="2400" dirty="0" smtClean="0">
                <a:solidFill>
                  <a:srgbClr val="006600"/>
                </a:solidFill>
              </a:rPr>
              <a:t>A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B </a:t>
            </a:r>
            <a:r>
              <a:rPr lang="en-US" altLang="zh-CN" sz="2400" dirty="0"/>
              <a:t>= B * E</a:t>
            </a:r>
            <a:r>
              <a:rPr lang="en-US" altLang="zh-CN" sz="2400" dirty="0" smtClean="0"/>
              <a:t>;		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更新</a:t>
            </a:r>
            <a:r>
              <a:rPr lang="en-US" altLang="zh-CN" sz="2400" dirty="0" smtClean="0">
                <a:solidFill>
                  <a:srgbClr val="006600"/>
                </a:solidFill>
              </a:rPr>
              <a:t>B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R </a:t>
            </a:r>
            <a:r>
              <a:rPr lang="en-US" altLang="zh-CN" sz="2400" dirty="0"/>
              <a:t>= </a:t>
            </a:r>
            <a:r>
              <a:rPr lang="en-US" altLang="zh-CN" sz="2400" dirty="0" err="1"/>
              <a:t>CommFactor</a:t>
            </a:r>
            <a:r>
              <a:rPr lang="en-US" altLang="zh-CN" sz="2400" dirty="0"/>
              <a:t>(B, A); </a:t>
            </a:r>
            <a:r>
              <a:rPr lang="en-US" altLang="zh-CN" sz="2400" dirty="0" smtClean="0">
                <a:solidFill>
                  <a:srgbClr val="006600"/>
                </a:solidFill>
              </a:rPr>
              <a:t>//A</a:t>
            </a:r>
            <a:r>
              <a:rPr lang="zh-CN" altLang="en-US" sz="2400" dirty="0">
                <a:solidFill>
                  <a:srgbClr val="006600"/>
                </a:solidFill>
              </a:rPr>
              <a:t>和</a:t>
            </a:r>
            <a:r>
              <a:rPr lang="en-US" altLang="zh-CN" sz="2400" dirty="0">
                <a:solidFill>
                  <a:srgbClr val="006600"/>
                </a:solidFill>
              </a:rPr>
              <a:t>B</a:t>
            </a:r>
            <a:r>
              <a:rPr lang="zh-CN" altLang="en-US" sz="2400" dirty="0">
                <a:solidFill>
                  <a:srgbClr val="006600"/>
                </a:solidFill>
              </a:rPr>
              <a:t>的最大公约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smtClean="0"/>
              <a:t>if </a:t>
            </a:r>
            <a:r>
              <a:rPr lang="en-US" altLang="zh-CN" sz="2400" dirty="0"/>
              <a:t>(R &gt; 1</a:t>
            </a:r>
            <a:r>
              <a:rPr lang="en-US" altLang="zh-CN" sz="2400" dirty="0" smtClean="0"/>
              <a:t>){       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A/B</a:t>
            </a:r>
            <a:r>
              <a:rPr lang="zh-CN" altLang="en-US" sz="2400" dirty="0">
                <a:solidFill>
                  <a:srgbClr val="006600"/>
                </a:solidFill>
              </a:rPr>
              <a:t>可以化</a:t>
            </a:r>
            <a:r>
              <a:rPr lang="zh-CN" altLang="en-US" sz="2400" dirty="0" smtClean="0">
                <a:solidFill>
                  <a:srgbClr val="006600"/>
                </a:solidFill>
              </a:rPr>
              <a:t>简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    A </a:t>
            </a:r>
            <a:r>
              <a:rPr lang="en-US" altLang="zh-CN" sz="2400" dirty="0"/>
              <a:t>= A/R; B = B/R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将</a:t>
            </a:r>
            <a:r>
              <a:rPr lang="en-US" altLang="zh-CN" sz="2400" dirty="0">
                <a:solidFill>
                  <a:srgbClr val="006600"/>
                </a:solidFill>
              </a:rPr>
              <a:t>A/B</a:t>
            </a:r>
            <a:r>
              <a:rPr lang="zh-CN" altLang="en-US" sz="2400" dirty="0">
                <a:solidFill>
                  <a:srgbClr val="006600"/>
                </a:solidFill>
              </a:rPr>
              <a:t>化简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smtClean="0"/>
              <a:t>}</a:t>
            </a:r>
            <a:endParaRPr lang="en-US" altLang="zh-CN" sz="2400" dirty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 smtClean="0"/>
              <a:t>    } </a:t>
            </a:r>
            <a:r>
              <a:rPr lang="en-US" altLang="zh-CN" sz="2400" dirty="0"/>
              <a:t>while (A &gt; 1)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当</a:t>
            </a:r>
            <a:r>
              <a:rPr lang="en-US" altLang="zh-CN" sz="2400" dirty="0">
                <a:solidFill>
                  <a:srgbClr val="006600"/>
                </a:solidFill>
              </a:rPr>
              <a:t>A/B</a:t>
            </a:r>
            <a:r>
              <a:rPr lang="zh-CN" altLang="en-US" sz="2400" dirty="0">
                <a:solidFill>
                  <a:srgbClr val="006600"/>
                </a:solidFill>
              </a:rPr>
              <a:t>不是埃及分数时执行循环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 err="1"/>
              <a:t>cout</a:t>
            </a:r>
            <a:r>
              <a:rPr lang="en-US" altLang="zh-CN" sz="2400" dirty="0"/>
              <a:t>&lt;&lt;"1/"&lt;&lt;B&lt;&lt;</a:t>
            </a:r>
            <a:r>
              <a:rPr lang="en-US" altLang="zh-CN" sz="2400" dirty="0" err="1"/>
              <a:t>endl</a:t>
            </a:r>
            <a:r>
              <a:rPr lang="en-US" altLang="zh-CN" sz="2400" dirty="0"/>
              <a:t>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输出最后一个埃及分数</a:t>
            </a:r>
            <a:r>
              <a:rPr lang="en-US" altLang="zh-CN" sz="2400" dirty="0">
                <a:solidFill>
                  <a:srgbClr val="006600"/>
                </a:solidFill>
              </a:rPr>
              <a:t>1/B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return;                       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173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8799</TotalTime>
  <Words>4130</Words>
  <Application>Microsoft Office PowerPoint</Application>
  <PresentationFormat>全屏显示(4:3)</PresentationFormat>
  <Paragraphs>1158</Paragraphs>
  <Slides>7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4</vt:i4>
      </vt:variant>
    </vt:vector>
  </HeadingPairs>
  <TitlesOfParts>
    <vt:vector size="76" baseType="lpstr">
      <vt:lpstr>质朴</vt:lpstr>
      <vt:lpstr>Equation</vt:lpstr>
      <vt:lpstr>第7章 贪心法</vt:lpstr>
      <vt:lpstr>内容</vt:lpstr>
      <vt:lpstr>7.1 贪心法的基本思想</vt:lpstr>
      <vt:lpstr>7.1贪心法的基本思想</vt:lpstr>
      <vt:lpstr>7.1贪心法的基本思想</vt:lpstr>
      <vt:lpstr>7.1贪心法的基本思想</vt:lpstr>
      <vt:lpstr>7.1贪心法的基本思想</vt:lpstr>
      <vt:lpstr>7.1贪心法的基本思想</vt:lpstr>
      <vt:lpstr>PowerPoint 演示文稿</vt:lpstr>
      <vt:lpstr>7.3 图问题中的贪心法 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PowerPoint 演示文稿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PowerPoint 演示文稿</vt:lpstr>
      <vt:lpstr>PowerPoint 演示文稿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PowerPoint 演示文稿</vt:lpstr>
      <vt:lpstr>7.3.2 图着色问题</vt:lpstr>
      <vt:lpstr>作业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PowerPoint 演示文稿</vt:lpstr>
      <vt:lpstr>PowerPoint 演示文稿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程序设计基础</dc:title>
  <dc:creator>willianlam</dc:creator>
  <cp:lastModifiedBy>ysj</cp:lastModifiedBy>
  <cp:revision>710</cp:revision>
  <dcterms:created xsi:type="dcterms:W3CDTF">2016-10-04T02:12:36Z</dcterms:created>
  <dcterms:modified xsi:type="dcterms:W3CDTF">2020-05-21T00:40:45Z</dcterms:modified>
</cp:coreProperties>
</file>